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7913" w:rsidRPr="0078103E" w:rsidRDefault="00567913" w:rsidP="00567913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en-GB"/>
        </w:rPr>
      </w:pPr>
      <w:r w:rsidRPr="0078103E">
        <w:rPr>
          <w:rFonts w:ascii="Times New Roman" w:hAnsi="Times New Roman" w:cs="Times New Roman"/>
          <w:b/>
          <w:sz w:val="32"/>
          <w:szCs w:val="32"/>
          <w:lang w:val="en-GB"/>
        </w:rPr>
        <w:t>Supporting Information</w:t>
      </w:r>
    </w:p>
    <w:p w:rsidR="00975C81" w:rsidRPr="0078103E" w:rsidRDefault="00975C81" w:rsidP="00567913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en-GB"/>
        </w:rPr>
      </w:pPr>
    </w:p>
    <w:p w:rsidR="00975C81" w:rsidRPr="0078103E" w:rsidRDefault="00975C81" w:rsidP="00567913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en-GB"/>
        </w:rPr>
      </w:pPr>
    </w:p>
    <w:p w:rsidR="00975C81" w:rsidRPr="0078103E" w:rsidRDefault="00975C81" w:rsidP="00567913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en-GB"/>
        </w:rPr>
      </w:pP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AZOLO[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,5-a]PYRIMIDINES AND THEIR CONDENSED ANALOGS WITH ANTICOAGULANT ACTIVITY</w:t>
      </w: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Konstantin V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Savatee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*[a], Victor V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Fedot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a], Vladimir L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Rusin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a], Svetlana K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Kotovskaya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a],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Alexandr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A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Spas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Aida F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Kucheryavenko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Pavel M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Vasilie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Vadim A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Kosolap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Victor S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Sirotenko</w:t>
      </w:r>
      <w:proofErr w:type="spellEnd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</w:t>
      </w:r>
      <w:proofErr w:type="spellStart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>Kseniya</w:t>
      </w:r>
      <w:proofErr w:type="spellEnd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 A. </w:t>
      </w:r>
      <w:proofErr w:type="spellStart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>Gaidukova</w:t>
      </w:r>
      <w:proofErr w:type="spellEnd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, </w:t>
      </w:r>
      <w:proofErr w:type="spellStart"/>
      <w:r w:rsidR="007A3FC6">
        <w:rPr>
          <w:rFonts w:ascii="Times New Roman" w:hAnsi="Times New Roman" w:cs="Times New Roman"/>
          <w:i/>
          <w:sz w:val="24"/>
          <w:szCs w:val="24"/>
          <w:lang w:val="en-US"/>
        </w:rPr>
        <w:t>Georgiy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M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Usk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[b]</w:t>
      </w: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a] Department of organic and biomolecular chemistry, Ural Federal University named after the First President of Russia B.N.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Eltsin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, Mira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st.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19, Yekaterinburg, 620002, Russian Federation; E-mail: i-krafttt@yandex.ru</w:t>
      </w:r>
    </w:p>
    <w:p w:rsidR="00BC15FA" w:rsidRPr="0078103E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975C81" w:rsidRDefault="00BC15FA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[b] Department of Pharmacology and Bioinformatics, Volgograd State Medical University,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Pavshikh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Bortsov</w:t>
      </w:r>
      <w:proofErr w:type="spellEnd"/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Sq. 1, Volgograd, 400131, Russian Federation</w:t>
      </w:r>
    </w:p>
    <w:p w:rsidR="00437974" w:rsidRDefault="00437974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</w:p>
    <w:sdt>
      <w:sdtPr>
        <w:id w:val="48732957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437974" w:rsidRPr="00437974" w:rsidRDefault="00437974" w:rsidP="00437974">
          <w:pPr>
            <w:pStyle w:val="a8"/>
            <w:jc w:val="center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proofErr w:type="spellStart"/>
          <w:r w:rsidRPr="00437974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Table</w:t>
          </w:r>
          <w:proofErr w:type="spellEnd"/>
          <w:r w:rsidRPr="00437974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 xml:space="preserve"> </w:t>
          </w:r>
          <w:proofErr w:type="spellStart"/>
          <w:r w:rsidRPr="00437974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of</w:t>
          </w:r>
          <w:proofErr w:type="spellEnd"/>
          <w:r w:rsidRPr="00437974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 xml:space="preserve"> </w:t>
          </w:r>
          <w:proofErr w:type="spellStart"/>
          <w:r w:rsidRPr="00437974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contents</w:t>
          </w:r>
          <w:proofErr w:type="spellEnd"/>
        </w:p>
        <w:p w:rsidR="00437974" w:rsidRDefault="0043797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8645262" w:history="1">
            <w:r w:rsidRPr="004A0418">
              <w:rPr>
                <w:rStyle w:val="a9"/>
                <w:rFonts w:ascii="Times New Roman" w:hAnsi="Times New Roman" w:cs="Times New Roman"/>
                <w:b/>
                <w:noProof/>
                <w:lang w:val="en-US"/>
              </w:rPr>
              <w:t>Spectra of compoun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8645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7974" w:rsidRDefault="00437974">
          <w:r>
            <w:rPr>
              <w:b/>
              <w:bCs/>
            </w:rPr>
            <w:fldChar w:fldCharType="end"/>
          </w:r>
        </w:p>
      </w:sdtContent>
    </w:sdt>
    <w:p w:rsidR="00437974" w:rsidRPr="0078103E" w:rsidRDefault="00437974" w:rsidP="00BC15FA">
      <w:pPr>
        <w:spacing w:after="0" w:line="360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</w:p>
    <w:p w:rsidR="00437974" w:rsidRDefault="00567913" w:rsidP="00567913">
      <w:pPr>
        <w:jc w:val="center"/>
        <w:rPr>
          <w:noProof/>
          <w:lang w:val="en-US" w:eastAsia="ru-RU"/>
        </w:rPr>
      </w:pPr>
      <w:bookmarkStart w:id="0" w:name="_GoBack"/>
      <w:bookmarkEnd w:id="0"/>
      <w:r w:rsidRPr="0078103E">
        <w:rPr>
          <w:noProof/>
          <w:lang w:val="en-US" w:eastAsia="ru-RU"/>
        </w:rPr>
        <w:br w:type="page"/>
      </w:r>
    </w:p>
    <w:p w:rsidR="00437974" w:rsidRPr="00437974" w:rsidRDefault="00437974" w:rsidP="00437974">
      <w:pPr>
        <w:pStyle w:val="1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bookmarkStart w:id="1" w:name="_Toc88645262"/>
      <w:r w:rsidRPr="00437974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Spectra of compounds</w:t>
      </w:r>
      <w:bookmarkEnd w:id="1"/>
    </w:p>
    <w:p w:rsidR="00567913" w:rsidRPr="0078103E" w:rsidRDefault="00567913" w:rsidP="00567913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6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Diethoxycarbonyl-1,2,4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</w:t>
      </w:r>
      <w:r w:rsidRPr="0078103E">
        <w:rPr>
          <w:rFonts w:ascii="Times New Roman" w:hAnsi="Times New Roman" w:cs="Times New Roman"/>
          <w:b/>
          <w:sz w:val="24"/>
          <w:szCs w:val="24"/>
        </w:rPr>
        <w:t>а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567913" w:rsidRPr="0078103E" w:rsidRDefault="00567913" w:rsidP="00567913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8F30F95" wp14:editId="4FA9AD55">
                <wp:simplePos x="0" y="0"/>
                <wp:positionH relativeFrom="page">
                  <wp:posOffset>5337810</wp:posOffset>
                </wp:positionH>
                <wp:positionV relativeFrom="paragraph">
                  <wp:posOffset>2063115</wp:posOffset>
                </wp:positionV>
                <wp:extent cx="586105" cy="292735"/>
                <wp:effectExtent l="0" t="0" r="0" b="0"/>
                <wp:wrapNone/>
                <wp:docPr id="314" name="Надпись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567913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8F30F95" id="_x0000_t202" coordsize="21600,21600" o:spt="202" path="m,l,21600r21600,l21600,xe">
                <v:stroke joinstyle="miter"/>
                <v:path gradientshapeok="t" o:connecttype="rect"/>
              </v:shapetype>
              <v:shape id="Надпись 314" o:spid="_x0000_s1026" type="#_x0000_t202" style="position:absolute;margin-left:420.3pt;margin-top:162.45pt;width:46.15pt;height:23.05pt;rotation:-90;z-index:25175654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" filled="f" stroked="f" strokeweight=".5pt">
                <v:textbox>
                  <w:txbxContent>
                    <w:p w:rsidR="00F52D24" w:rsidRPr="004A103F" w:rsidRDefault="00F52D24" w:rsidP="00567913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1" type="#_x0000_t75" style="position:absolute;margin-left:-.3pt;margin-top:-.45pt;width:98.65pt;height:49.95pt;z-index:251753472;mso-position-horizontal-relative:text;mso-position-vertical-relative:text">
            <v:imagedata r:id="rId7" o:title=""/>
          </v:shape>
          <o:OLEObject Type="Embed" ProgID="ChemDraw.Document.6.0" ShapeID="_x0000_s1111" DrawAspect="Content" ObjectID="_1699258205" r:id="rId8"/>
        </w:object>
      </w:r>
      <w:r w:rsidRPr="0078103E">
        <w:rPr>
          <w:noProof/>
          <w:lang w:eastAsia="ru-RU"/>
        </w:rPr>
        <w:drawing>
          <wp:inline distT="0" distB="0" distL="0" distR="0" wp14:anchorId="062A62E1" wp14:editId="23200E5B">
            <wp:extent cx="5940425" cy="4179566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913" w:rsidRPr="0078103E" w:rsidRDefault="00567913" w:rsidP="00567913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1720A88C" wp14:editId="5AEEBD9A">
                <wp:simplePos x="0" y="0"/>
                <wp:positionH relativeFrom="page">
                  <wp:posOffset>5372735</wp:posOffset>
                </wp:positionH>
                <wp:positionV relativeFrom="paragraph">
                  <wp:posOffset>319405</wp:posOffset>
                </wp:positionV>
                <wp:extent cx="586105" cy="292735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567913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20A88C" id="Надпись 66" o:spid="_x0000_s1027" type="#_x0000_t202" style="position:absolute;margin-left:423.05pt;margin-top:25.15pt;width:46.15pt;height:23.05pt;rotation:-90;z-index:25175859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" filled="f" stroked="f" strokeweight=".5pt">
                <v:textbox>
                  <w:txbxContent>
                    <w:p w:rsidR="00F52D24" w:rsidRPr="004A103F" w:rsidRDefault="00F52D24" w:rsidP="00567913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12" type="#_x0000_t75" style="position:absolute;margin-left:-.3pt;margin-top:25.2pt;width:98.65pt;height:49.95pt;z-index:251754496;mso-position-horizontal-relative:text;mso-position-vertical-relative:text">
            <v:imagedata r:id="rId7" o:title=""/>
          </v:shape>
          <o:OLEObject Type="Embed" ProgID="ChemDraw.Document.6.0" ShapeID="_x0000_s1112" DrawAspect="Content" ObjectID="_1699258206" r:id="rId10"/>
        </w:object>
      </w:r>
      <w:r w:rsidRPr="0078103E">
        <w:rPr>
          <w:noProof/>
          <w:lang w:eastAsia="ru-RU"/>
        </w:rPr>
        <w:drawing>
          <wp:inline distT="0" distB="0" distL="0" distR="0" wp14:anchorId="1FD390E0" wp14:editId="1269B6B9">
            <wp:extent cx="5940425" cy="417956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913" w:rsidRPr="0078103E" w:rsidRDefault="00567913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a</w:t>
      </w:r>
    </w:p>
    <w:p w:rsidR="00567913" w:rsidRPr="0078103E" w:rsidRDefault="00567913" w:rsidP="00567913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6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Diethoxycarbonyl-1,2,4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</w:t>
      </w:r>
      <w:r w:rsidRPr="0078103E">
        <w:rPr>
          <w:rFonts w:ascii="Times New Roman" w:hAnsi="Times New Roman" w:cs="Times New Roman"/>
          <w:b/>
          <w:sz w:val="24"/>
          <w:szCs w:val="24"/>
        </w:rPr>
        <w:t>а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567913" w:rsidRPr="0078103E" w:rsidRDefault="00B26E1C" w:rsidP="00567913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13" type="#_x0000_t75" style="position:absolute;margin-left:40.95pt;margin-top:47.55pt;width:98.65pt;height:49.95pt;z-index:251760640;mso-position-horizontal-relative:text;mso-position-vertical-relative:text">
            <v:imagedata r:id="rId7" o:title=""/>
          </v:shape>
          <o:OLEObject Type="Embed" ProgID="ChemDraw.Document.6.0" ShapeID="_x0000_s1113" DrawAspect="Content" ObjectID="_1699258207" r:id="rId12"/>
        </w:object>
      </w:r>
      <w:r w:rsidR="00567913" w:rsidRPr="0078103E">
        <w:rPr>
          <w:noProof/>
          <w:lang w:eastAsia="ru-RU"/>
        </w:rPr>
        <w:drawing>
          <wp:inline distT="0" distB="0" distL="0" distR="0" wp14:anchorId="219925C3" wp14:editId="0B4A603E">
            <wp:extent cx="5940425" cy="3667125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b="16098"/>
                    <a:stretch/>
                  </pic:blipFill>
                  <pic:spPr bwMode="auto">
                    <a:xfrm>
                      <a:off x="0" y="0"/>
                      <a:ext cx="594042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7913" w:rsidRPr="0078103E" w:rsidRDefault="00567913" w:rsidP="00567913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a</w:t>
      </w:r>
    </w:p>
    <w:p w:rsidR="00567913" w:rsidRPr="0078103E" w:rsidRDefault="00567913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Thien-2-yl)-6-ethoxycarbonyl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f)</w:t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0027B2F" wp14:editId="2A3C9D35">
                <wp:simplePos x="0" y="0"/>
                <wp:positionH relativeFrom="page">
                  <wp:posOffset>5372100</wp:posOffset>
                </wp:positionH>
                <wp:positionV relativeFrom="paragraph">
                  <wp:posOffset>1808480</wp:posOffset>
                </wp:positionV>
                <wp:extent cx="586105" cy="292735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027B2F" id="Надпись 71" o:spid="_x0000_s1028" type="#_x0000_t202" style="position:absolute;margin-left:423pt;margin-top:142.4pt;width:46.15pt;height:23.05pt;rotation:-90;z-index:25176780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14" type="#_x0000_t75" style="position:absolute;margin-left:-.3pt;margin-top:-.45pt;width:100.35pt;height:49.9pt;z-index:251762688;mso-position-horizontal-relative:text;mso-position-vertical-relative:text">
            <v:imagedata r:id="rId14" o:title=""/>
          </v:shape>
          <o:OLEObject Type="Embed" ProgID="ChemDraw.Document.6.0" ShapeID="_x0000_s1114" DrawAspect="Content" ObjectID="_1699258208" r:id="rId15"/>
        </w:object>
      </w:r>
      <w:r w:rsidRPr="0078103E">
        <w:rPr>
          <w:noProof/>
          <w:lang w:eastAsia="ru-RU"/>
        </w:rPr>
        <w:drawing>
          <wp:inline distT="0" distB="0" distL="0" distR="0" wp14:anchorId="40B5789E" wp14:editId="0CE10D09">
            <wp:extent cx="5940425" cy="4179566"/>
            <wp:effectExtent l="0" t="0" r="317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57BB6F5" wp14:editId="0626BC42">
                <wp:simplePos x="0" y="0"/>
                <wp:positionH relativeFrom="page">
                  <wp:posOffset>5271770</wp:posOffset>
                </wp:positionH>
                <wp:positionV relativeFrom="paragraph">
                  <wp:posOffset>405130</wp:posOffset>
                </wp:positionV>
                <wp:extent cx="586105" cy="292735"/>
                <wp:effectExtent l="0" t="0" r="0" b="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7BB6F5" id="Надпись 72" o:spid="_x0000_s1029" type="#_x0000_t202" style="position:absolute;margin-left:415.1pt;margin-top:31.9pt;width:46.15pt;height:23.05pt;rotation:-90;z-index:25176985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15" type="#_x0000_t75" style="position:absolute;margin-left:-.3pt;margin-top:29.7pt;width:100.35pt;height:49.9pt;z-index:251763712;mso-position-horizontal-relative:text;mso-position-vertical-relative:text">
            <v:imagedata r:id="rId14" o:title=""/>
          </v:shape>
          <o:OLEObject Type="Embed" ProgID="ChemDraw.Document.6.0" ShapeID="_x0000_s1115" DrawAspect="Content" ObjectID="_1699258209" r:id="rId17"/>
        </w:object>
      </w:r>
      <w:r w:rsidRPr="0078103E">
        <w:rPr>
          <w:noProof/>
          <w:lang w:eastAsia="ru-RU"/>
        </w:rPr>
        <w:drawing>
          <wp:inline distT="0" distB="0" distL="0" distR="0" wp14:anchorId="30BDB842" wp14:editId="79529956">
            <wp:extent cx="5940425" cy="4179566"/>
            <wp:effectExtent l="0" t="0" r="317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f</w:t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Thien-2-yl)-6-ethoxycarbonyl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f)</w:t>
      </w:r>
    </w:p>
    <w:p w:rsidR="00DB578F" w:rsidRPr="0078103E" w:rsidRDefault="00B26E1C" w:rsidP="00DB578F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17" type="#_x0000_t75" style="position:absolute;margin-left:41.7pt;margin-top:59.55pt;width:100.35pt;height:49.9pt;z-index:251765760;mso-position-horizontal-relative:text;mso-position-vertical-relative:text">
            <v:imagedata r:id="rId14" o:title=""/>
          </v:shape>
          <o:OLEObject Type="Embed" ProgID="ChemDraw.Document.6.0" ShapeID="_x0000_s1117" DrawAspect="Content" ObjectID="_1699258210" r:id="rId19"/>
        </w:object>
      </w:r>
      <w:r w:rsidR="00DB578F" w:rsidRPr="0078103E">
        <w:rPr>
          <w:noProof/>
          <w:lang w:eastAsia="ru-RU"/>
        </w:rPr>
        <w:drawing>
          <wp:inline distT="0" distB="0" distL="0" distR="0" wp14:anchorId="3C96B2C6" wp14:editId="7C55214E">
            <wp:extent cx="5940425" cy="3724275"/>
            <wp:effectExtent l="0" t="0" r="317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/>
                    <a:srcRect b="14790"/>
                    <a:stretch/>
                  </pic:blipFill>
                  <pic:spPr bwMode="auto">
                    <a:xfrm>
                      <a:off x="0" y="0"/>
                      <a:ext cx="594042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f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Pyridin-3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g)</w:t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14766AF" wp14:editId="1B3B1953">
                <wp:simplePos x="0" y="0"/>
                <wp:positionH relativeFrom="page">
                  <wp:posOffset>4982528</wp:posOffset>
                </wp:positionH>
                <wp:positionV relativeFrom="paragraph">
                  <wp:posOffset>2651125</wp:posOffset>
                </wp:positionV>
                <wp:extent cx="586105" cy="292735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DB578F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4766AF" id="Надпись 74" o:spid="_x0000_s1030" type="#_x0000_t202" style="position:absolute;margin-left:392.35pt;margin-top:208.75pt;width:46.15pt;height:23.05pt;rotation:-90;z-index:25177804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DB578F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4EF4DFC" wp14:editId="4B8F9C14">
                <wp:simplePos x="0" y="0"/>
                <wp:positionH relativeFrom="page">
                  <wp:posOffset>5362575</wp:posOffset>
                </wp:positionH>
                <wp:positionV relativeFrom="paragraph">
                  <wp:posOffset>2294255</wp:posOffset>
                </wp:positionV>
                <wp:extent cx="586105" cy="292735"/>
                <wp:effectExtent l="0" t="0" r="0" b="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4EF4DFC" id="Надпись 73" o:spid="_x0000_s1031" type="#_x0000_t202" style="position:absolute;margin-left:422.25pt;margin-top:180.65pt;width:46.15pt;height:23.05pt;rotation:-90;z-index:25177600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18" type="#_x0000_t75" style="position:absolute;margin-left:-.3pt;margin-top:-.45pt;width:98.1pt;height:49.95pt;z-index:251771904;mso-position-horizontal-relative:text;mso-position-vertical-relative:text">
            <v:imagedata r:id="rId21" o:title=""/>
          </v:shape>
          <o:OLEObject Type="Embed" ProgID="ChemDraw.Document.6.0" ShapeID="_x0000_s1118" DrawAspect="Content" ObjectID="_1699258211" r:id="rId22"/>
        </w:object>
      </w:r>
      <w:r w:rsidRPr="0078103E">
        <w:rPr>
          <w:noProof/>
          <w:lang w:eastAsia="ru-RU"/>
        </w:rPr>
        <w:drawing>
          <wp:inline distT="0" distB="0" distL="0" distR="0" wp14:anchorId="39388A64" wp14:editId="4921E583">
            <wp:extent cx="5940425" cy="4179566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AA59767" wp14:editId="6DAE4838">
                <wp:simplePos x="0" y="0"/>
                <wp:positionH relativeFrom="page">
                  <wp:posOffset>5357496</wp:posOffset>
                </wp:positionH>
                <wp:positionV relativeFrom="paragraph">
                  <wp:posOffset>328930</wp:posOffset>
                </wp:positionV>
                <wp:extent cx="586105" cy="292735"/>
                <wp:effectExtent l="0" t="0" r="0" b="0"/>
                <wp:wrapNone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AA59767" id="Надпись 76" o:spid="_x0000_s1032" type="#_x0000_t202" style="position:absolute;margin-left:421.85pt;margin-top:25.9pt;width:46.15pt;height:23.05pt;rotation:-90;z-index:25178009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19" type="#_x0000_t75" style="position:absolute;margin-left:-.3pt;margin-top:56.25pt;width:98.1pt;height:49.95pt;z-index:251772928;mso-position-horizontal-relative:text;mso-position-vertical-relative:text">
            <v:imagedata r:id="rId21" o:title=""/>
          </v:shape>
          <o:OLEObject Type="Embed" ProgID="ChemDraw.Document.6.0" ShapeID="_x0000_s1119" DrawAspect="Content" ObjectID="_1699258212" r:id="rId24"/>
        </w:object>
      </w:r>
      <w:r w:rsidRPr="0078103E">
        <w:rPr>
          <w:noProof/>
          <w:lang w:eastAsia="ru-RU"/>
        </w:rPr>
        <w:drawing>
          <wp:inline distT="0" distB="0" distL="0" distR="0" wp14:anchorId="346E9B7F" wp14:editId="125026DD">
            <wp:extent cx="5940425" cy="4179566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5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g</w:t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Pyridin-3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g)</w:t>
      </w:r>
    </w:p>
    <w:p w:rsidR="00DB578F" w:rsidRPr="0078103E" w:rsidRDefault="00B26E1C" w:rsidP="00DB578F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21" type="#_x0000_t75" style="position:absolute;margin-left:184.2pt;margin-top:59.1pt;width:98.1pt;height:49.95pt;z-index:251782144;mso-position-horizontal-relative:text;mso-position-vertical-relative:text">
            <v:imagedata r:id="rId21" o:title=""/>
          </v:shape>
          <o:OLEObject Type="Embed" ProgID="ChemDraw.Document.6.0" ShapeID="_x0000_s1121" DrawAspect="Content" ObjectID="_1699258213" r:id="rId26"/>
        </w:object>
      </w:r>
      <w:r w:rsidR="00DB578F" w:rsidRPr="0078103E">
        <w:rPr>
          <w:noProof/>
          <w:lang w:eastAsia="ru-RU"/>
        </w:rPr>
        <w:drawing>
          <wp:inline distT="0" distB="0" distL="0" distR="0" wp14:anchorId="48CAFFFA" wp14:editId="2ECAF41C">
            <wp:extent cx="5940425" cy="3676650"/>
            <wp:effectExtent l="0" t="0" r="317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/>
                    <a:srcRect b="15880"/>
                    <a:stretch/>
                  </pic:blipFill>
                  <pic:spPr bwMode="auto">
                    <a:xfrm>
                      <a:off x="0" y="0"/>
                      <a:ext cx="594042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g</w:t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phenyl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h)</w:t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432B6F4C" wp14:editId="74599D8F">
                <wp:simplePos x="0" y="0"/>
                <wp:positionH relativeFrom="page">
                  <wp:posOffset>5372100</wp:posOffset>
                </wp:positionH>
                <wp:positionV relativeFrom="paragraph">
                  <wp:posOffset>2256155</wp:posOffset>
                </wp:positionV>
                <wp:extent cx="586105" cy="292735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2B6F4C" id="Надпись 77" o:spid="_x0000_s1033" type="#_x0000_t202" style="position:absolute;margin-left:423pt;margin-top:177.65pt;width:46.15pt;height:23.05pt;rotation:-90;z-index:25178828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22" type="#_x0000_t75" style="position:absolute;margin-left:-.3pt;margin-top:.3pt;width:97.8pt;height:76.2pt;z-index:251784192;mso-position-horizontal:absolute;mso-position-horizontal-relative:text;mso-position-vertical:absolute;mso-position-vertical-relative:text">
            <v:imagedata r:id="rId28" o:title=""/>
          </v:shape>
          <o:OLEObject Type="Embed" ProgID="ChemDraw.Document.6.0" ShapeID="_x0000_s1122" DrawAspect="Content" ObjectID="_1699258214" r:id="rId29"/>
        </w:object>
      </w:r>
      <w:r w:rsidRPr="0078103E">
        <w:rPr>
          <w:noProof/>
          <w:lang w:eastAsia="ru-RU"/>
        </w:rPr>
        <w:drawing>
          <wp:inline distT="0" distB="0" distL="0" distR="0" wp14:anchorId="18ED77C4" wp14:editId="691857CB">
            <wp:extent cx="5940425" cy="4179566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32B6F4C" wp14:editId="74599D8F">
                <wp:simplePos x="0" y="0"/>
                <wp:positionH relativeFrom="page">
                  <wp:posOffset>5391150</wp:posOffset>
                </wp:positionH>
                <wp:positionV relativeFrom="paragraph">
                  <wp:posOffset>429260</wp:posOffset>
                </wp:positionV>
                <wp:extent cx="586105" cy="292735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DB578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2B6F4C" id="Надпись 78" o:spid="_x0000_s1034" type="#_x0000_t202" style="position:absolute;margin-left:424.5pt;margin-top:33.8pt;width:46.15pt;height:23.05pt;rotation:-90;z-index:25179033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" filled="f" stroked="f" strokeweight=".5pt">
                <v:textbox>
                  <w:txbxContent>
                    <w:p w:rsidR="00F52D24" w:rsidRPr="004A103F" w:rsidRDefault="00F52D24" w:rsidP="00DB578F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23" type="#_x0000_t75" style="position:absolute;margin-left:-.3pt;margin-top:42.45pt;width:97.8pt;height:76.2pt;z-index:251785216;mso-position-horizontal-relative:text;mso-position-vertical-relative:text">
            <v:imagedata r:id="rId28" o:title=""/>
          </v:shape>
          <o:OLEObject Type="Embed" ProgID="ChemDraw.Document.6.0" ShapeID="_x0000_s1123" DrawAspect="Content" ObjectID="_1699258215" r:id="rId31"/>
        </w:object>
      </w:r>
      <w:r w:rsidRPr="0078103E">
        <w:rPr>
          <w:noProof/>
          <w:lang w:eastAsia="ru-RU"/>
        </w:rPr>
        <w:drawing>
          <wp:inline distT="0" distB="0" distL="0" distR="0" wp14:anchorId="65ECEC6C" wp14:editId="4D36D7BB">
            <wp:extent cx="5940425" cy="4179566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rPr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7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h</w:t>
      </w:r>
      <w:r w:rsidRPr="0078103E">
        <w:rPr>
          <w:noProof/>
          <w:lang w:val="en-US" w:eastAsia="ru-RU"/>
        </w:rPr>
        <w:br w:type="page"/>
      </w:r>
    </w:p>
    <w:p w:rsidR="00DB578F" w:rsidRPr="0078103E" w:rsidRDefault="00DB578F" w:rsidP="00DB578F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phenyl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h)</w:t>
      </w:r>
    </w:p>
    <w:p w:rsidR="00DB578F" w:rsidRPr="0078103E" w:rsidRDefault="00B26E1C" w:rsidP="00DB578F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24" type="#_x0000_t75" style="position:absolute;margin-left:46.95pt;margin-top:51.3pt;width:97.8pt;height:76.2pt;z-index:251786240;mso-position-horizontal-relative:text;mso-position-vertical-relative:text">
            <v:imagedata r:id="rId28" o:title=""/>
          </v:shape>
          <o:OLEObject Type="Embed" ProgID="ChemDraw.Document.6.0" ShapeID="_x0000_s1124" DrawAspect="Content" ObjectID="_1699258216" r:id="rId33"/>
        </w:object>
      </w:r>
      <w:r w:rsidR="00DB578F" w:rsidRPr="0078103E">
        <w:rPr>
          <w:noProof/>
          <w:lang w:eastAsia="ru-RU"/>
        </w:rPr>
        <w:drawing>
          <wp:inline distT="0" distB="0" distL="0" distR="0" wp14:anchorId="4BFEFB5F" wp14:editId="0FFE4E92">
            <wp:extent cx="5940425" cy="3714750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/>
                    <a:srcRect b="15008"/>
                    <a:stretch/>
                  </pic:blipFill>
                  <pic:spPr bwMode="auto">
                    <a:xfrm>
                      <a:off x="0" y="0"/>
                      <a:ext cx="59404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78F" w:rsidRPr="0078103E" w:rsidRDefault="00DB578F" w:rsidP="00DB578F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8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h</w:t>
      </w:r>
    </w:p>
    <w:p w:rsidR="006B4DD7" w:rsidRPr="0078103E" w:rsidRDefault="00DB578F" w:rsidP="005B3356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noProof/>
          <w:lang w:val="en-US" w:eastAsia="ru-RU"/>
        </w:rPr>
        <w:br w:type="page"/>
      </w:r>
      <w:r w:rsidR="006B4DD7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 2-(fur-2-yl)-6-nitro-1</w:t>
      </w:r>
      <w:proofErr w:type="gramStart"/>
      <w:r w:rsidR="006B4DD7"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="006B4DD7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="006B4DD7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6B4DD7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="006B4DD7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i)</w:t>
      </w:r>
    </w:p>
    <w:p w:rsidR="005B3356" w:rsidRPr="0078103E" w:rsidRDefault="00F52D24" w:rsidP="005B3356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C6BE3C1" wp14:editId="720D2B7E">
                <wp:simplePos x="0" y="0"/>
                <wp:positionH relativeFrom="page">
                  <wp:posOffset>5362575</wp:posOffset>
                </wp:positionH>
                <wp:positionV relativeFrom="paragraph">
                  <wp:posOffset>1589405</wp:posOffset>
                </wp:positionV>
                <wp:extent cx="586105" cy="29273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2" o:spid="_x0000_s1035" type="#_x0000_t202" style="position:absolute;margin-left:422.25pt;margin-top:125.15pt;width:46.15pt;height:23.05pt;rotation:-90;z-index:25180057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+q6pA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25" type="#_x0000_t75" style="position:absolute;margin-left:-.3pt;margin-top:-.45pt;width:92pt;height:77.2pt;z-index:251792384;mso-position-horizontal-relative:text;mso-position-vertical-relative:text">
            <v:imagedata r:id="rId35" o:title=""/>
          </v:shape>
          <o:OLEObject Type="Embed" ProgID="ChemDraw.Document.6.0" ShapeID="_x0000_s1125" DrawAspect="Content" ObjectID="_1699258217" r:id="rId36"/>
        </w:object>
      </w:r>
      <w:r w:rsidR="005B3356" w:rsidRPr="0078103E">
        <w:rPr>
          <w:noProof/>
          <w:lang w:eastAsia="ru-RU"/>
        </w:rPr>
        <w:drawing>
          <wp:inline distT="0" distB="0" distL="0" distR="0" wp14:anchorId="590EDC57" wp14:editId="2A27CF5F">
            <wp:extent cx="5940425" cy="4179566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56" w:rsidRPr="0078103E" w:rsidRDefault="00F52D24" w:rsidP="005B3356">
      <w:pPr>
        <w:jc w:val="center"/>
        <w:rPr>
          <w:noProof/>
          <w:lang w:val="en-US"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C6BE3C1" wp14:editId="720D2B7E">
                <wp:simplePos x="0" y="0"/>
                <wp:positionH relativeFrom="page">
                  <wp:posOffset>5267325</wp:posOffset>
                </wp:positionH>
                <wp:positionV relativeFrom="paragraph">
                  <wp:posOffset>324485</wp:posOffset>
                </wp:positionV>
                <wp:extent cx="586105" cy="29273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3" o:spid="_x0000_s1036" type="#_x0000_t202" style="position:absolute;left:0;text-align:left;margin-left:414.75pt;margin-top:25.55pt;width:46.15pt;height:23.05pt;rotation:-90;z-index:25180262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n7fpA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26" type="#_x0000_t75" style="position:absolute;left:0;text-align:left;margin-left:-.3pt;margin-top:28.95pt;width:92pt;height:77.2pt;z-index:251793408;mso-position-horizontal-relative:text;mso-position-vertical-relative:text">
            <v:imagedata r:id="rId38" o:title=""/>
          </v:shape>
          <o:OLEObject Type="Embed" ProgID="ChemDraw.Document.6.0" ShapeID="_x0000_s1126" DrawAspect="Content" ObjectID="_1699258218" r:id="rId39"/>
        </w:object>
      </w:r>
      <w:r w:rsidR="005B3356" w:rsidRPr="0078103E">
        <w:rPr>
          <w:noProof/>
          <w:lang w:eastAsia="ru-RU"/>
        </w:rPr>
        <w:drawing>
          <wp:inline distT="0" distB="0" distL="0" distR="0" wp14:anchorId="544B3A37" wp14:editId="65052D7D">
            <wp:extent cx="5940425" cy="4179566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356"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9</w:t>
      </w:r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5B3356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="005B3356"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5B3356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="005B3356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="005B3356"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5B3356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5B3356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="005B3356"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i</w:t>
      </w:r>
      <w:r w:rsidR="005B3356" w:rsidRPr="0078103E">
        <w:rPr>
          <w:noProof/>
          <w:lang w:val="en-US" w:eastAsia="ru-RU"/>
        </w:rPr>
        <w:br w:type="page"/>
      </w:r>
    </w:p>
    <w:p w:rsidR="005B3356" w:rsidRPr="0078103E" w:rsidRDefault="005B3356" w:rsidP="005B3356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i)</w:t>
      </w:r>
    </w:p>
    <w:p w:rsidR="005B3356" w:rsidRPr="0078103E" w:rsidRDefault="00B26E1C" w:rsidP="005B3356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27" type="#_x0000_t75" style="position:absolute;margin-left:51.45pt;margin-top:68.85pt;width:92pt;height:77.2pt;z-index:251794432;mso-position-horizontal-relative:text;mso-position-vertical-relative:text">
            <v:imagedata r:id="rId41" o:title=""/>
          </v:shape>
          <o:OLEObject Type="Embed" ProgID="ChemDraw.Document.6.0" ShapeID="_x0000_s1127" DrawAspect="Content" ObjectID="_1699258219" r:id="rId42"/>
        </w:object>
      </w:r>
      <w:r w:rsidR="005B3356" w:rsidRPr="0078103E">
        <w:rPr>
          <w:noProof/>
          <w:lang w:eastAsia="ru-RU"/>
        </w:rPr>
        <w:drawing>
          <wp:inline distT="0" distB="0" distL="0" distR="0" wp14:anchorId="12AF08A1" wp14:editId="5FEAB166">
            <wp:extent cx="5940425" cy="3686175"/>
            <wp:effectExtent l="0" t="0" r="317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/>
                    <a:srcRect b="15662"/>
                    <a:stretch/>
                  </pic:blipFill>
                  <pic:spPr bwMode="auto">
                    <a:xfrm>
                      <a:off x="0" y="0"/>
                      <a:ext cx="59404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5C60" w:rsidRPr="0078103E" w:rsidRDefault="00285C60" w:rsidP="00285C60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0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i</w:t>
      </w:r>
    </w:p>
    <w:p w:rsidR="00285C60" w:rsidRPr="0078103E" w:rsidRDefault="006B4DD7" w:rsidP="00285C60">
      <w:pPr>
        <w:jc w:val="center"/>
        <w:rPr>
          <w:noProof/>
          <w:lang w:val="en-US" w:eastAsia="ru-RU"/>
        </w:rPr>
      </w:pPr>
      <w:r w:rsidRPr="0078103E">
        <w:rPr>
          <w:noProof/>
          <w:lang w:val="en-US" w:eastAsia="ru-RU"/>
        </w:rPr>
        <w:br w:type="page"/>
      </w:r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 2-(thien-2-yl)-6-nitro-1</w:t>
      </w:r>
      <w:proofErr w:type="gramStart"/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="00285C60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j)</w:t>
      </w:r>
    </w:p>
    <w:p w:rsidR="00285C60" w:rsidRPr="0078103E" w:rsidRDefault="00F52D24" w:rsidP="00285C60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1C6BE3C1" wp14:editId="720D2B7E">
                <wp:simplePos x="0" y="0"/>
                <wp:positionH relativeFrom="page">
                  <wp:posOffset>5362575</wp:posOffset>
                </wp:positionH>
                <wp:positionV relativeFrom="paragraph">
                  <wp:posOffset>1513205</wp:posOffset>
                </wp:positionV>
                <wp:extent cx="586105" cy="29273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4" o:spid="_x0000_s1037" type="#_x0000_t202" style="position:absolute;margin-left:422.25pt;margin-top:119.15pt;width:46.15pt;height:23.05pt;rotation:-90;z-index:25180467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28" type="#_x0000_t75" style="position:absolute;margin-left:-.3pt;margin-top:-.45pt;width:92.4pt;height:76.2pt;z-index:251796480;mso-position-horizontal-relative:text;mso-position-vertical-relative:text">
            <v:imagedata r:id="rId44" o:title=""/>
          </v:shape>
          <o:OLEObject Type="Embed" ProgID="ChemDraw.Document.6.0" ShapeID="_x0000_s1128" DrawAspect="Content" ObjectID="_1699258220" r:id="rId45"/>
        </w:object>
      </w:r>
      <w:r w:rsidR="00285C60" w:rsidRPr="0078103E">
        <w:rPr>
          <w:noProof/>
          <w:lang w:eastAsia="ru-RU"/>
        </w:rPr>
        <w:drawing>
          <wp:inline distT="0" distB="0" distL="0" distR="0" wp14:anchorId="6494E887" wp14:editId="3FA97948">
            <wp:extent cx="5940425" cy="4179566"/>
            <wp:effectExtent l="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C60" w:rsidRPr="0078103E" w:rsidRDefault="00F52D24" w:rsidP="00285C60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1C6BE3C1" wp14:editId="720D2B7E">
                <wp:simplePos x="0" y="0"/>
                <wp:positionH relativeFrom="page">
                  <wp:posOffset>5400675</wp:posOffset>
                </wp:positionH>
                <wp:positionV relativeFrom="paragraph">
                  <wp:posOffset>419735</wp:posOffset>
                </wp:positionV>
                <wp:extent cx="586105" cy="29273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5" o:spid="_x0000_s1038" type="#_x0000_t202" style="position:absolute;margin-left:425.25pt;margin-top:33.05pt;width:46.15pt;height:23.05pt;rotation:-90;z-index:25180672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29" type="#_x0000_t75" style="position:absolute;margin-left:-.3pt;margin-top:46.2pt;width:92.4pt;height:76.2pt;z-index:251797504;mso-position-horizontal-relative:text;mso-position-vertical-relative:text">
            <v:imagedata r:id="rId44" o:title=""/>
          </v:shape>
          <o:OLEObject Type="Embed" ProgID="ChemDraw.Document.6.0" ShapeID="_x0000_s1129" DrawAspect="Content" ObjectID="_1699258221" r:id="rId47"/>
        </w:object>
      </w:r>
      <w:r w:rsidR="00285C60" w:rsidRPr="0078103E">
        <w:rPr>
          <w:noProof/>
          <w:lang w:eastAsia="ru-RU"/>
        </w:rPr>
        <w:drawing>
          <wp:inline distT="0" distB="0" distL="0" distR="0" wp14:anchorId="639E8AC2" wp14:editId="543E18E1">
            <wp:extent cx="5940425" cy="4179566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C60" w:rsidRPr="0078103E" w:rsidRDefault="00285C60" w:rsidP="00285C60">
      <w:pPr>
        <w:jc w:val="center"/>
        <w:rPr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j</w:t>
      </w:r>
      <w:r w:rsidRPr="0078103E">
        <w:rPr>
          <w:noProof/>
          <w:lang w:val="en-US" w:eastAsia="ru-RU"/>
        </w:rPr>
        <w:t xml:space="preserve"> </w:t>
      </w:r>
      <w:r w:rsidRPr="0078103E">
        <w:rPr>
          <w:noProof/>
          <w:lang w:val="en-US" w:eastAsia="ru-RU"/>
        </w:rPr>
        <w:br w:type="page"/>
      </w:r>
    </w:p>
    <w:p w:rsidR="00285C60" w:rsidRPr="0078103E" w:rsidRDefault="00285C60" w:rsidP="00285C60">
      <w:pPr>
        <w:jc w:val="center"/>
        <w:rPr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thien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]pyrimidin-7-one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(3j)</w:t>
      </w:r>
    </w:p>
    <w:p w:rsidR="00285C60" w:rsidRPr="0078103E" w:rsidRDefault="00B26E1C" w:rsidP="00285C60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30" type="#_x0000_t75" style="position:absolute;margin-left:49.2pt;margin-top:55.8pt;width:92.4pt;height:76.2pt;z-index:251798528;mso-position-horizontal-relative:text;mso-position-vertical-relative:text">
            <v:imagedata r:id="rId44" o:title=""/>
          </v:shape>
          <o:OLEObject Type="Embed" ProgID="ChemDraw.Document.6.0" ShapeID="_x0000_s1130" DrawAspect="Content" ObjectID="_1699258222" r:id="rId49"/>
        </w:object>
      </w:r>
      <w:r w:rsidR="00285C60" w:rsidRPr="0078103E">
        <w:rPr>
          <w:noProof/>
          <w:lang w:eastAsia="ru-RU"/>
        </w:rPr>
        <w:drawing>
          <wp:inline distT="0" distB="0" distL="0" distR="0" wp14:anchorId="6D4D58DC" wp14:editId="4B56EA0E">
            <wp:extent cx="5939551" cy="3705225"/>
            <wp:effectExtent l="0" t="0" r="444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/>
                    <a:srcRect b="15214"/>
                    <a:stretch/>
                  </pic:blipFill>
                  <pic:spPr bwMode="auto">
                    <a:xfrm>
                      <a:off x="0" y="0"/>
                      <a:ext cx="5940000" cy="370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5C60" w:rsidRPr="0078103E" w:rsidRDefault="00285C60" w:rsidP="00285C60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2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j</w:t>
      </w:r>
    </w:p>
    <w:p w:rsidR="00285C60" w:rsidRPr="0078103E" w:rsidRDefault="00285C60">
      <w:pPr>
        <w:rPr>
          <w:noProof/>
          <w:lang w:val="en-US" w:eastAsia="ru-RU"/>
        </w:rPr>
      </w:pPr>
      <w:r w:rsidRPr="0078103E">
        <w:rPr>
          <w:noProof/>
          <w:lang w:val="en-US" w:eastAsia="ru-RU"/>
        </w:rPr>
        <w:br w:type="page"/>
      </w:r>
    </w:p>
    <w:p w:rsidR="002B2CD6" w:rsidRPr="0078103E" w:rsidRDefault="00567913" w:rsidP="00567913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5-nitro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k)</w:t>
      </w:r>
    </w:p>
    <w:p w:rsidR="002B2CD6" w:rsidRPr="0078103E" w:rsidRDefault="00F52D24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C6BE3C1" wp14:editId="720D2B7E">
                <wp:simplePos x="0" y="0"/>
                <wp:positionH relativeFrom="page">
                  <wp:posOffset>6223635</wp:posOffset>
                </wp:positionH>
                <wp:positionV relativeFrom="paragraph">
                  <wp:posOffset>732790</wp:posOffset>
                </wp:positionV>
                <wp:extent cx="586105" cy="292735"/>
                <wp:effectExtent l="0" t="0" r="0" b="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6" o:spid="_x0000_s1039" type="#_x0000_t202" style="position:absolute;margin-left:490.05pt;margin-top:57.7pt;width:46.15pt;height:23.05pt;rotation:-90;z-index:25180876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mDgow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83" type="#_x0000_t75" style="position:absolute;margin-left:216.45pt;margin-top:5.5pt;width:141.35pt;height:117.15pt;z-index:251734016;mso-position-horizontal-relative:text;mso-position-vertical-relative:text">
            <v:imagedata r:id="rId51" o:title=""/>
          </v:shape>
          <o:OLEObject Type="Embed" ProgID="ChemDraw.Document.6.0" ShapeID="_x0000_s1083" DrawAspect="Content" ObjectID="_1699258223" r:id="rId52"/>
        </w:object>
      </w:r>
      <w:r w:rsidR="002B2CD6" w:rsidRPr="0078103E">
        <w:object w:dxaOrig="14610" w:dyaOrig="9120">
          <v:shape id="_x0000_i1025" type="#_x0000_t75" style="width:481.45pt;height:299.9pt" o:ole="">
            <v:imagedata r:id="rId53" o:title=""/>
          </v:shape>
          <o:OLEObject Type="Embed" ProgID="MestReNova.Document.1" ShapeID="_x0000_i1025" DrawAspect="Content" ObjectID="_1699258203" r:id="rId54"/>
        </w:object>
      </w:r>
    </w:p>
    <w:p w:rsidR="002B2CD6" w:rsidRPr="0078103E" w:rsidRDefault="00F52D24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C6BE3C1" wp14:editId="720D2B7E">
                <wp:simplePos x="0" y="0"/>
                <wp:positionH relativeFrom="page">
                  <wp:posOffset>6090285</wp:posOffset>
                </wp:positionH>
                <wp:positionV relativeFrom="paragraph">
                  <wp:posOffset>255270</wp:posOffset>
                </wp:positionV>
                <wp:extent cx="586105" cy="292735"/>
                <wp:effectExtent l="0" t="0" r="0" b="0"/>
                <wp:wrapNone/>
                <wp:docPr id="87" name="Надпись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6BE3C1" id="Надпись 87" o:spid="_x0000_s1040" type="#_x0000_t202" style="position:absolute;margin-left:479.55pt;margin-top:20.1pt;width:46.15pt;height:23.05pt;rotation:-90;z-index:25181081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/SFpA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84" type="#_x0000_t75" style="position:absolute;margin-left:239.7pt;margin-top:11.55pt;width:141.35pt;height:117.15pt;z-index:251735040;mso-position-horizontal-relative:text;mso-position-vertical-relative:text">
            <v:imagedata r:id="rId51" o:title=""/>
          </v:shape>
          <o:OLEObject Type="Embed" ProgID="ChemDraw.Document.6.0" ShapeID="_x0000_s1084" DrawAspect="Content" ObjectID="_1699258224" r:id="rId55"/>
        </w:object>
      </w:r>
      <w:r w:rsidR="002B2CD6" w:rsidRPr="0078103E">
        <w:object w:dxaOrig="14610" w:dyaOrig="9120">
          <v:shape id="_x0000_i1026" type="#_x0000_t75" style="width:481.45pt;height:299.9pt" o:ole="">
            <v:imagedata r:id="rId56" o:title=""/>
          </v:shape>
          <o:OLEObject Type="Embed" ProgID="MestReNova.Document.1" ShapeID="_x0000_i1026" DrawAspect="Content" ObjectID="_1699258204" r:id="rId57"/>
        </w:object>
      </w:r>
    </w:p>
    <w:p w:rsidR="00285C60" w:rsidRPr="0078103E" w:rsidRDefault="00567913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k</w:t>
      </w:r>
    </w:p>
    <w:p w:rsidR="00285C60" w:rsidRPr="0078103E" w:rsidRDefault="00285C60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567913" w:rsidRPr="0078103E" w:rsidRDefault="00567913" w:rsidP="00567913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5-nitro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k)</w:t>
      </w:r>
    </w:p>
    <w:p w:rsidR="002B2CD6" w:rsidRPr="0078103E" w:rsidRDefault="00B26E1C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096" type="#_x0000_t75" style="position:absolute;margin-left:158.85pt;margin-top:60.5pt;width:141.35pt;height:117.15pt;z-index:251745280;mso-position-horizontal-relative:text;mso-position-vertical-relative:text">
            <v:imagedata r:id="rId51" o:title=""/>
          </v:shape>
          <o:OLEObject Type="Embed" ProgID="ChemDraw.Document.6.0" ShapeID="_x0000_s1096" DrawAspect="Content" ObjectID="_1699258225" r:id="rId58"/>
        </w:object>
      </w:r>
      <w:r w:rsidR="00B73F15" w:rsidRPr="0078103E">
        <w:rPr>
          <w:noProof/>
          <w:lang w:eastAsia="ru-RU"/>
        </w:rPr>
        <w:drawing>
          <wp:inline distT="0" distB="0" distL="0" distR="0" wp14:anchorId="210B90CF" wp14:editId="53BF1D5B">
            <wp:extent cx="5940425" cy="3693160"/>
            <wp:effectExtent l="0" t="0" r="3175" b="254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9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913" w:rsidRPr="0078103E" w:rsidRDefault="00567913" w:rsidP="00567913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285C60" w:rsidRPr="0078103E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k</w:t>
      </w:r>
    </w:p>
    <w:p w:rsidR="00F52D24" w:rsidRPr="0078103E" w:rsidRDefault="00F94687" w:rsidP="00F52D24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noProof/>
          <w:lang w:val="en-US" w:eastAsia="ru-RU"/>
        </w:rPr>
        <w:br w:type="page"/>
      </w:r>
      <w:r w:rsidR="00F52D24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phenyl-3-cyano-6-</w:t>
      </w:r>
      <w:proofErr w:type="gramStart"/>
      <w:r w:rsidR="00F52D24" w:rsidRPr="0078103E">
        <w:rPr>
          <w:rFonts w:ascii="Times New Roman" w:hAnsi="Times New Roman" w:cs="Times New Roman"/>
          <w:b/>
          <w:sz w:val="24"/>
          <w:szCs w:val="24"/>
          <w:lang w:val="en-US"/>
        </w:rPr>
        <w:t>nitropyrazolo[</w:t>
      </w:r>
      <w:proofErr w:type="gramEnd"/>
      <w:r w:rsidR="00F52D24" w:rsidRPr="0078103E">
        <w:rPr>
          <w:rFonts w:ascii="Times New Roman" w:hAnsi="Times New Roman" w:cs="Times New Roman"/>
          <w:b/>
          <w:sz w:val="24"/>
          <w:szCs w:val="24"/>
          <w:lang w:val="en-US"/>
        </w:rPr>
        <w:t>1,5-</w:t>
      </w:r>
      <w:r w:rsidR="00F52D24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F52D24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="00F52D24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l)</w:t>
      </w:r>
    </w:p>
    <w:p w:rsidR="00F52D24" w:rsidRPr="0078103E" w:rsidRDefault="00F52D24" w:rsidP="00F52D24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8D80C81" wp14:editId="03646D09">
                <wp:simplePos x="0" y="0"/>
                <wp:positionH relativeFrom="page">
                  <wp:posOffset>5362575</wp:posOffset>
                </wp:positionH>
                <wp:positionV relativeFrom="paragraph">
                  <wp:posOffset>2418080</wp:posOffset>
                </wp:positionV>
                <wp:extent cx="586105" cy="292735"/>
                <wp:effectExtent l="0" t="0" r="0" b="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D80C81" id="Надпись 88" o:spid="_x0000_s1041" type="#_x0000_t202" style="position:absolute;margin-left:422.25pt;margin-top:190.4pt;width:46.15pt;height:23.05pt;rotation:-90;z-index:2518169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31" type="#_x0000_t75" style="position:absolute;margin-left:-.3pt;margin-top:-.45pt;width:97.8pt;height:78.6pt;z-index:251812864;mso-position-horizontal-relative:text;mso-position-vertical-relative:text">
            <v:imagedata r:id="rId60" o:title=""/>
          </v:shape>
          <o:OLEObject Type="Embed" ProgID="ChemDraw.Document.6.0" ShapeID="_x0000_s1131" DrawAspect="Content" ObjectID="_1699258226" r:id="rId61"/>
        </w:object>
      </w:r>
      <w:r w:rsidRPr="0078103E">
        <w:rPr>
          <w:noProof/>
          <w:lang w:eastAsia="ru-RU"/>
        </w:rPr>
        <w:drawing>
          <wp:inline distT="0" distB="0" distL="0" distR="0" wp14:anchorId="6D817069" wp14:editId="19C26E4C">
            <wp:extent cx="5940425" cy="4179566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D24" w:rsidRPr="0078103E" w:rsidRDefault="00F52D24" w:rsidP="00F52D24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28D80C81" wp14:editId="03646D09">
                <wp:simplePos x="0" y="0"/>
                <wp:positionH relativeFrom="page">
                  <wp:posOffset>5391150</wp:posOffset>
                </wp:positionH>
                <wp:positionV relativeFrom="paragraph">
                  <wp:posOffset>410210</wp:posOffset>
                </wp:positionV>
                <wp:extent cx="586105" cy="292735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D24" w:rsidRPr="004A103F" w:rsidRDefault="00F52D24" w:rsidP="00F52D2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D80C81" id="Надпись 89" o:spid="_x0000_s1042" type="#_x0000_t202" style="position:absolute;margin-left:424.5pt;margin-top:32.3pt;width:46.15pt;height:23.05pt;rotation:-90;z-index:25181900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" filled="f" stroked="f" strokeweight=".5pt">
                <v:textbox>
                  <w:txbxContent>
                    <w:p w:rsidR="00F52D24" w:rsidRPr="004A103F" w:rsidRDefault="00F52D24" w:rsidP="00F52D24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32" type="#_x0000_t75" style="position:absolute;margin-left:-.3pt;margin-top:48.45pt;width:97.8pt;height:78.6pt;z-index:251813888;mso-position-horizontal-relative:text;mso-position-vertical-relative:text">
            <v:imagedata r:id="rId60" o:title=""/>
          </v:shape>
          <o:OLEObject Type="Embed" ProgID="ChemDraw.Document.6.0" ShapeID="_x0000_s1132" DrawAspect="Content" ObjectID="_1699258227" r:id="rId63"/>
        </w:object>
      </w:r>
      <w:r w:rsidRPr="0078103E">
        <w:rPr>
          <w:noProof/>
          <w:lang w:eastAsia="ru-RU"/>
        </w:rPr>
        <w:drawing>
          <wp:inline distT="0" distB="0" distL="0" distR="0" wp14:anchorId="530E20B7" wp14:editId="6009F4C7">
            <wp:extent cx="5940425" cy="4179566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D24" w:rsidRPr="0078103E" w:rsidRDefault="00F52D24" w:rsidP="00F52D24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5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l</w:t>
      </w:r>
    </w:p>
    <w:p w:rsidR="00F52D24" w:rsidRPr="0078103E" w:rsidRDefault="00F52D24" w:rsidP="00F52D24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phenyl-3-cyano-6-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nitropyrazolo[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pyridinium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l)</w:t>
      </w:r>
    </w:p>
    <w:p w:rsidR="00F52D24" w:rsidRPr="0078103E" w:rsidRDefault="00B26E1C" w:rsidP="00F52D24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34" type="#_x0000_t75" style="position:absolute;margin-left:43.2pt;margin-top:67.8pt;width:97.8pt;height:78.6pt;z-index:251821056;mso-position-horizontal-relative:text;mso-position-vertical-relative:text">
            <v:imagedata r:id="rId60" o:title=""/>
          </v:shape>
          <o:OLEObject Type="Embed" ProgID="ChemDraw.Document.6.0" ShapeID="_x0000_s1134" DrawAspect="Content" ObjectID="_1699258228" r:id="rId65"/>
        </w:object>
      </w:r>
      <w:r w:rsidR="00F52D24" w:rsidRPr="0078103E">
        <w:rPr>
          <w:noProof/>
          <w:lang w:eastAsia="ru-RU"/>
        </w:rPr>
        <w:drawing>
          <wp:inline distT="0" distB="0" distL="0" distR="0" wp14:anchorId="7DA19717" wp14:editId="3B2E51AE">
            <wp:extent cx="5940425" cy="3619500"/>
            <wp:effectExtent l="0" t="0" r="317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/>
                    <a:srcRect b="17187"/>
                    <a:stretch/>
                  </pic:blipFill>
                  <pic:spPr bwMode="auto">
                    <a:xfrm>
                      <a:off x="0" y="0"/>
                      <a:ext cx="594042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2D24" w:rsidRPr="0078103E" w:rsidRDefault="00F52D24" w:rsidP="00F52D24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l</w:t>
      </w:r>
    </w:p>
    <w:p w:rsidR="00F46231" w:rsidRPr="0078103E" w:rsidRDefault="00F52D24" w:rsidP="00F46231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5-nitrofur-2-yl)-5-methyl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m)</w:t>
      </w:r>
    </w:p>
    <w:p w:rsidR="00F46231" w:rsidRPr="0078103E" w:rsidRDefault="00B26E1C" w:rsidP="00F46231">
      <w:pPr>
        <w:rPr>
          <w:lang w:val="en-US"/>
        </w:rPr>
      </w:pPr>
      <w:r>
        <w:rPr>
          <w:noProof/>
          <w:lang w:eastAsia="ru-RU"/>
        </w:rPr>
        <w:object w:dxaOrig="1440" w:dyaOrig="1440">
          <v:shape id="_x0000_s1135" type="#_x0000_t75" style="position:absolute;margin-left:97.4pt;margin-top:15.85pt;width:125.85pt;height:56.5pt;z-index:251823104;mso-position-horizontal-relative:text;mso-position-vertical-relative:text">
            <v:imagedata r:id="rId67" o:title=""/>
          </v:shape>
          <o:OLEObject Type="Embed" ProgID="ChemDraw.Document.6.0" ShapeID="_x0000_s1135" DrawAspect="Content" ObjectID="_1699258229" r:id="rId68"/>
        </w:object>
      </w:r>
    </w:p>
    <w:p w:rsidR="00F46231" w:rsidRPr="0078103E" w:rsidRDefault="00F46231" w:rsidP="00F46231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2063E209" wp14:editId="32E3362E">
                <wp:simplePos x="0" y="0"/>
                <wp:positionH relativeFrom="page">
                  <wp:posOffset>4951491</wp:posOffset>
                </wp:positionH>
                <wp:positionV relativeFrom="paragraph">
                  <wp:posOffset>1981535</wp:posOffset>
                </wp:positionV>
                <wp:extent cx="586105" cy="292735"/>
                <wp:effectExtent l="0" t="0" r="0" b="0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6231" w:rsidRPr="004A103F" w:rsidRDefault="00F46231" w:rsidP="00F4623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63E209" id="Надпись 90" o:spid="_x0000_s1043" type="#_x0000_t202" style="position:absolute;margin-left:389.9pt;margin-top:156.05pt;width:46.15pt;height:23.05pt;rotation:-90;z-index:25182617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uw+ow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" filled="f" stroked="f" strokeweight=".5pt">
                <v:textbox>
                  <w:txbxContent>
                    <w:p w:rsidR="00F46231" w:rsidRPr="004A103F" w:rsidRDefault="00F46231" w:rsidP="00F46231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w:drawing>
          <wp:inline distT="0" distB="0" distL="0" distR="0" wp14:anchorId="64EE27A4" wp14:editId="1F73A528">
            <wp:extent cx="5940425" cy="3707681"/>
            <wp:effectExtent l="0" t="0" r="317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231" w:rsidRPr="0078103E" w:rsidRDefault="00F46231" w:rsidP="00F46231">
      <w:pPr>
        <w:rPr>
          <w:noProof/>
          <w:lang w:eastAsia="ru-RU"/>
        </w:rPr>
      </w:pPr>
    </w:p>
    <w:p w:rsidR="00F46231" w:rsidRPr="0078103E" w:rsidRDefault="00F46231" w:rsidP="00F46231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063E209" wp14:editId="32E3362E">
                <wp:simplePos x="0" y="0"/>
                <wp:positionH relativeFrom="page">
                  <wp:posOffset>5313644</wp:posOffset>
                </wp:positionH>
                <wp:positionV relativeFrom="paragraph">
                  <wp:posOffset>393317</wp:posOffset>
                </wp:positionV>
                <wp:extent cx="586105" cy="292735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6231" w:rsidRPr="004A103F" w:rsidRDefault="00F46231" w:rsidP="00F4623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63E209" id="Надпись 91" o:spid="_x0000_s1044" type="#_x0000_t202" style="position:absolute;margin-left:418.4pt;margin-top:30.95pt;width:46.15pt;height:23.05pt;rotation:-90;z-index:25182822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" filled="f" stroked="f" strokeweight=".5pt">
                <v:textbox>
                  <w:txbxContent>
                    <w:p w:rsidR="00F46231" w:rsidRPr="004A103F" w:rsidRDefault="00F46231" w:rsidP="00F46231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36" type="#_x0000_t75" style="position:absolute;margin-left:171.2pt;margin-top:18.35pt;width:125.85pt;height:56.5pt;z-index:251824128;mso-position-horizontal-relative:text;mso-position-vertical-relative:text">
            <v:imagedata r:id="rId67" o:title=""/>
          </v:shape>
          <o:OLEObject Type="Embed" ProgID="ChemDraw.Document.6.0" ShapeID="_x0000_s1136" DrawAspect="Content" ObjectID="_1699258230" r:id="rId70"/>
        </w:object>
      </w:r>
      <w:r w:rsidRPr="0078103E">
        <w:rPr>
          <w:noProof/>
          <w:lang w:eastAsia="ru-RU"/>
        </w:rPr>
        <w:drawing>
          <wp:inline distT="0" distB="0" distL="0" distR="0" wp14:anchorId="61ADF9A5" wp14:editId="6A4F0E2C">
            <wp:extent cx="5940425" cy="3707681"/>
            <wp:effectExtent l="0" t="0" r="3175" b="762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231" w:rsidRPr="0078103E" w:rsidRDefault="00F46231" w:rsidP="00F46231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7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m</w:t>
      </w:r>
    </w:p>
    <w:p w:rsidR="00F46231" w:rsidRPr="0078103E" w:rsidRDefault="00F4623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F46231" w:rsidRPr="0078103E" w:rsidRDefault="00F46231" w:rsidP="00F46231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5-nitrofur-2-yl)-5-methyl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 (3m)</w:t>
      </w:r>
    </w:p>
    <w:p w:rsidR="00F46231" w:rsidRPr="0078103E" w:rsidRDefault="00F46231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46231" w:rsidRPr="0078103E" w:rsidRDefault="00B26E1C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object w:dxaOrig="1440" w:dyaOrig="1440">
          <v:shape id="_x0000_s1161" type="#_x0000_t75" style="position:absolute;margin-left:134.45pt;margin-top:1in;width:125.85pt;height:56.5pt;z-index:251940864;mso-position-horizontal-relative:text;mso-position-vertical-relative:text">
            <v:imagedata r:id="rId67" o:title=""/>
          </v:shape>
          <o:OLEObject Type="Embed" ProgID="ChemDraw.Document.6.0" ShapeID="_x0000_s1161" DrawAspect="Content" ObjectID="_1699258231" r:id="rId72"/>
        </w:object>
      </w:r>
      <w:r w:rsidR="009B1DAE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962650" cy="36957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231" w:rsidRPr="0078103E" w:rsidRDefault="00F46231" w:rsidP="00F46231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C42442" w:rsidRPr="0078103E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m</w:t>
      </w:r>
    </w:p>
    <w:p w:rsidR="00F46231" w:rsidRPr="0078103E" w:rsidRDefault="00F46231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42442" w:rsidRPr="0078103E" w:rsidRDefault="00F52D24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C42442" w:rsidRPr="0078103E" w:rsidRDefault="00C42442" w:rsidP="00C4244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odium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n)</w:t>
      </w:r>
    </w:p>
    <w:p w:rsidR="00C42442" w:rsidRPr="0078103E" w:rsidRDefault="00C42442" w:rsidP="00C42442">
      <w:pPr>
        <w:rPr>
          <w:noProof/>
          <w:lang w:val="en-US"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69F127EB" wp14:editId="63953EE8">
                <wp:simplePos x="0" y="0"/>
                <wp:positionH relativeFrom="page">
                  <wp:posOffset>5451798</wp:posOffset>
                </wp:positionH>
                <wp:positionV relativeFrom="paragraph">
                  <wp:posOffset>628278</wp:posOffset>
                </wp:positionV>
                <wp:extent cx="586105" cy="292735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2442" w:rsidRPr="004A103F" w:rsidRDefault="00C42442" w:rsidP="00C4244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F127EB" id="Надпись 94" o:spid="_x0000_s1045" type="#_x0000_t202" style="position:absolute;margin-left:429.3pt;margin-top:49.45pt;width:46.15pt;height:23.05pt;rotation:-90;z-index:25184051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" filled="f" stroked="f" strokeweight=".5pt">
                <v:textbox>
                  <w:txbxContent>
                    <w:p w:rsidR="00C42442" w:rsidRPr="004A103F" w:rsidRDefault="00C42442" w:rsidP="00C4244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69F127EB" wp14:editId="63953EE8">
                <wp:simplePos x="0" y="0"/>
                <wp:positionH relativeFrom="page">
                  <wp:posOffset>5943529</wp:posOffset>
                </wp:positionH>
                <wp:positionV relativeFrom="paragraph">
                  <wp:posOffset>2405500</wp:posOffset>
                </wp:positionV>
                <wp:extent cx="586105" cy="292735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2442" w:rsidRPr="004A103F" w:rsidRDefault="00C42442" w:rsidP="00C4244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F127EB" id="Надпись 92" o:spid="_x0000_s1046" type="#_x0000_t202" style="position:absolute;margin-left:468pt;margin-top:189.4pt;width:46.15pt;height:23.05pt;rotation:-90;z-index:25183641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" filled="f" stroked="f" strokeweight=".5pt">
                <v:textbox>
                  <w:txbxContent>
                    <w:p w:rsidR="00C42442" w:rsidRPr="004A103F" w:rsidRDefault="00C42442" w:rsidP="00C4244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37" type="#_x0000_t75" style="position:absolute;margin-left:215.1pt;margin-top:37.55pt;width:114.3pt;height:80.45pt;z-index:251830272;mso-position-horizontal-relative:text;mso-position-vertical-relative:text">
            <v:imagedata r:id="rId74" o:title=""/>
          </v:shape>
          <o:OLEObject Type="Embed" ProgID="ChemDraw.Document.6.0" ShapeID="_x0000_s1137" DrawAspect="Content" ObjectID="_1699258232" r:id="rId75"/>
        </w:object>
      </w:r>
      <w:r w:rsidRPr="0078103E">
        <w:rPr>
          <w:noProof/>
          <w:lang w:eastAsia="ru-RU"/>
        </w:rPr>
        <w:drawing>
          <wp:inline distT="0" distB="0" distL="0" distR="0" wp14:anchorId="4A850CAD" wp14:editId="6D4434F7">
            <wp:extent cx="5940425" cy="3707130"/>
            <wp:effectExtent l="0" t="0" r="3175" b="762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442" w:rsidRPr="0078103E" w:rsidRDefault="00B26E1C" w:rsidP="00C42442">
      <w:r>
        <w:rPr>
          <w:noProof/>
          <w:lang w:eastAsia="ru-RU"/>
        </w:rPr>
        <w:object w:dxaOrig="1440" w:dyaOrig="1440">
          <v:shape id="_x0000_s1138" type="#_x0000_t75" style="position:absolute;margin-left:227.15pt;margin-top:24.45pt;width:114.3pt;height:80.45pt;z-index:251832320;mso-position-horizontal-relative:text;mso-position-vertical-relative:text">
            <v:imagedata r:id="rId74" o:title=""/>
          </v:shape>
          <o:OLEObject Type="Embed" ProgID="ChemDraw.Document.6.0" ShapeID="_x0000_s1138" DrawAspect="Content" ObjectID="_1699258233" r:id="rId77"/>
        </w:object>
      </w:r>
    </w:p>
    <w:p w:rsidR="00C42442" w:rsidRPr="0078103E" w:rsidRDefault="00C42442" w:rsidP="00C42442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69F127EB" wp14:editId="63953EE8">
                <wp:simplePos x="0" y="0"/>
                <wp:positionH relativeFrom="page">
                  <wp:posOffset>5960781</wp:posOffset>
                </wp:positionH>
                <wp:positionV relativeFrom="paragraph">
                  <wp:posOffset>455295</wp:posOffset>
                </wp:positionV>
                <wp:extent cx="586105" cy="292735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2442" w:rsidRPr="004A103F" w:rsidRDefault="00C42442" w:rsidP="00C4244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F127EB" id="Надпись 93" o:spid="_x0000_s1047" type="#_x0000_t202" style="position:absolute;margin-left:469.35pt;margin-top:35.85pt;width:46.15pt;height:23.05pt;rotation:-90;z-index:25183846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" filled="f" stroked="f" strokeweight=".5pt">
                <v:textbox>
                  <w:txbxContent>
                    <w:p w:rsidR="00C42442" w:rsidRPr="004A103F" w:rsidRDefault="00C42442" w:rsidP="00C4244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w:drawing>
          <wp:inline distT="0" distB="0" distL="0" distR="0" wp14:anchorId="6D3EC29D" wp14:editId="1BBCEEA8">
            <wp:extent cx="5940425" cy="3707130"/>
            <wp:effectExtent l="0" t="0" r="3175" b="762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442" w:rsidRPr="0078103E" w:rsidRDefault="00C42442" w:rsidP="00C42442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C42442" w:rsidRPr="0078103E" w:rsidRDefault="00C42442" w:rsidP="00C42442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19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n</w:t>
      </w:r>
    </w:p>
    <w:p w:rsidR="00C42442" w:rsidRPr="0078103E" w:rsidRDefault="00C42442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C42442" w:rsidRPr="0078103E" w:rsidRDefault="00C42442" w:rsidP="00C4244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odium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n)</w:t>
      </w:r>
    </w:p>
    <w:p w:rsidR="00C42442" w:rsidRPr="0078103E" w:rsidRDefault="00B26E1C" w:rsidP="00C42442">
      <w:pPr>
        <w:rPr>
          <w:noProof/>
          <w:lang w:val="en-US" w:eastAsia="ru-RU"/>
        </w:rPr>
      </w:pPr>
      <w:r>
        <w:rPr>
          <w:noProof/>
          <w:lang w:eastAsia="ru-RU"/>
        </w:rPr>
        <w:object w:dxaOrig="1440" w:dyaOrig="1440">
          <v:shape id="_x0000_s1139" type="#_x0000_t75" style="position:absolute;margin-left:144.55pt;margin-top:98.6pt;width:114.3pt;height:80.45pt;z-index:251834368;mso-position-horizontal-relative:text;mso-position-vertical-relative:text">
            <v:imagedata r:id="rId74" o:title=""/>
          </v:shape>
          <o:OLEObject Type="Embed" ProgID="ChemDraw.Document.6.0" ShapeID="_x0000_s1139" DrawAspect="Content" ObjectID="_1699258234" r:id="rId79"/>
        </w:object>
      </w:r>
      <w:r w:rsidR="00C42442" w:rsidRPr="0078103E">
        <w:rPr>
          <w:noProof/>
          <w:lang w:eastAsia="ru-RU"/>
        </w:rPr>
        <w:drawing>
          <wp:inline distT="0" distB="0" distL="0" distR="0" wp14:anchorId="21C006F7" wp14:editId="5ED7F76A">
            <wp:extent cx="5940425" cy="3719112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19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442" w:rsidRPr="0078103E" w:rsidRDefault="00C42442" w:rsidP="00C4244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0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n</w:t>
      </w:r>
    </w:p>
    <w:p w:rsidR="00C42442" w:rsidRPr="0078103E" w:rsidRDefault="00C42442" w:rsidP="00C42442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582CD2" w:rsidRPr="0078103E" w:rsidRDefault="00C42442" w:rsidP="00582CD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="00582CD2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="00582CD2"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="00582CD2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="00582CD2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582CD2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mmonium salt</w:t>
      </w:r>
      <w:r w:rsidR="00582CD2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o)</w:t>
      </w:r>
    </w:p>
    <w:p w:rsidR="00582CD2" w:rsidRPr="0078103E" w:rsidRDefault="00B26E1C" w:rsidP="00582CD2">
      <w:pPr>
        <w:rPr>
          <w:lang w:val="en-US"/>
        </w:rPr>
      </w:pPr>
      <w:r>
        <w:rPr>
          <w:noProof/>
          <w:lang w:eastAsia="ru-RU"/>
        </w:rPr>
        <w:object w:dxaOrig="1440" w:dyaOrig="1440">
          <v:shape id="_x0000_s1140" type="#_x0000_t75" style="position:absolute;margin-left:185.75pt;margin-top:18.2pt;width:114.3pt;height:82.7pt;z-index:251842560;mso-position-horizontal-relative:text;mso-position-vertical-relative:text">
            <v:imagedata r:id="rId81" o:title=""/>
          </v:shape>
          <o:OLEObject Type="Embed" ProgID="ChemDraw.Document.6.0" ShapeID="_x0000_s1140" DrawAspect="Content" ObjectID="_1699258235" r:id="rId82"/>
        </w:object>
      </w:r>
    </w:p>
    <w:p w:rsidR="00582CD2" w:rsidRPr="0078103E" w:rsidRDefault="00582CD2" w:rsidP="00582CD2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6EDBB87" wp14:editId="19402AD9">
                <wp:simplePos x="0" y="0"/>
                <wp:positionH relativeFrom="page">
                  <wp:posOffset>5114973</wp:posOffset>
                </wp:positionH>
                <wp:positionV relativeFrom="paragraph">
                  <wp:posOffset>2317127</wp:posOffset>
                </wp:positionV>
                <wp:extent cx="586105" cy="29273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2CD2" w:rsidRPr="004A103F" w:rsidRDefault="00582CD2" w:rsidP="00582CD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DBB87" id="Надпись 95" o:spid="_x0000_s1048" type="#_x0000_t202" style="position:absolute;margin-left:402.75pt;margin-top:182.45pt;width:46.15pt;height:23.05pt;rotation:-90;z-index:25184563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" filled="f" stroked="f" strokeweight=".5pt">
                <v:textbox>
                  <w:txbxContent>
                    <w:p w:rsidR="00582CD2" w:rsidRPr="004A103F" w:rsidRDefault="00582CD2" w:rsidP="00582CD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3A9D6A56" wp14:editId="44053258">
                <wp:simplePos x="0" y="0"/>
                <wp:positionH relativeFrom="page">
                  <wp:posOffset>4588978</wp:posOffset>
                </wp:positionH>
                <wp:positionV relativeFrom="paragraph">
                  <wp:posOffset>2213922</wp:posOffset>
                </wp:positionV>
                <wp:extent cx="586105" cy="292735"/>
                <wp:effectExtent l="0" t="0" r="0" b="0"/>
                <wp:wrapNone/>
                <wp:docPr id="288" name="Надпись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2CD2" w:rsidRPr="004A103F" w:rsidRDefault="00582CD2" w:rsidP="00582CD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A9D6A56" id="Надпись 288" o:spid="_x0000_s1049" type="#_x0000_t202" style="position:absolute;margin-left:361.35pt;margin-top:174.3pt;width:46.15pt;height:23.05pt;rotation:-90;z-index:25184665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" filled="f" stroked="f" strokeweight=".5pt">
                <v:textbox>
                  <w:txbxContent>
                    <w:p w:rsidR="00582CD2" w:rsidRPr="004A103F" w:rsidRDefault="00582CD2" w:rsidP="00582CD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w:drawing>
          <wp:inline distT="0" distB="0" distL="0" distR="0" wp14:anchorId="5F3BDCA8" wp14:editId="168D0F0C">
            <wp:extent cx="5940425" cy="3708600"/>
            <wp:effectExtent l="0" t="0" r="3175" b="635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CD2" w:rsidRPr="0078103E" w:rsidRDefault="00582CD2" w:rsidP="00582CD2">
      <w:pPr>
        <w:rPr>
          <w:noProof/>
          <w:lang w:eastAsia="ru-RU"/>
        </w:rPr>
      </w:pPr>
    </w:p>
    <w:p w:rsidR="00582CD2" w:rsidRPr="0078103E" w:rsidRDefault="00582CD2" w:rsidP="00582CD2">
      <w:pPr>
        <w:rPr>
          <w:noProof/>
          <w:lang w:val="en-US"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1F8F9328" wp14:editId="620D1795">
                <wp:simplePos x="0" y="0"/>
                <wp:positionH relativeFrom="page">
                  <wp:posOffset>5240870</wp:posOffset>
                </wp:positionH>
                <wp:positionV relativeFrom="paragraph">
                  <wp:posOffset>1080195</wp:posOffset>
                </wp:positionV>
                <wp:extent cx="586105" cy="292735"/>
                <wp:effectExtent l="0" t="0" r="0" b="0"/>
                <wp:wrapNone/>
                <wp:docPr id="289" name="Надпись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2CD2" w:rsidRPr="004A103F" w:rsidRDefault="00582CD2" w:rsidP="00582CD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8F9328" id="Надпись 289" o:spid="_x0000_s1050" type="#_x0000_t202" style="position:absolute;margin-left:412.65pt;margin-top:85.05pt;width:46.15pt;height:23.05pt;rotation:-90;z-index:25184870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" filled="f" stroked="f" strokeweight=".5pt">
                <v:textbox>
                  <w:txbxContent>
                    <w:p w:rsidR="00582CD2" w:rsidRPr="004A103F" w:rsidRDefault="00582CD2" w:rsidP="00582CD2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41" type="#_x0000_t75" style="position:absolute;margin-left:210.3pt;margin-top:19.15pt;width:114.3pt;height:82.7pt;z-index:251843584;mso-position-horizontal-relative:text;mso-position-vertical-relative:text">
            <v:imagedata r:id="rId81" o:title=""/>
          </v:shape>
          <o:OLEObject Type="Embed" ProgID="ChemDraw.Document.6.0" ShapeID="_x0000_s1141" DrawAspect="Content" ObjectID="_1699258236" r:id="rId84"/>
        </w:object>
      </w:r>
      <w:r w:rsidRPr="0078103E">
        <w:rPr>
          <w:noProof/>
          <w:lang w:eastAsia="ru-RU"/>
        </w:rPr>
        <w:drawing>
          <wp:inline distT="0" distB="0" distL="0" distR="0" wp14:anchorId="42942EA7" wp14:editId="49CEA651">
            <wp:extent cx="5940425" cy="3708600"/>
            <wp:effectExtent l="0" t="0" r="3175" b="635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CD2" w:rsidRPr="0078103E" w:rsidRDefault="00582CD2">
      <w:pPr>
        <w:rPr>
          <w:b/>
          <w:sz w:val="24"/>
          <w:szCs w:val="24"/>
          <w:lang w:val="en-US"/>
        </w:rPr>
      </w:pPr>
    </w:p>
    <w:p w:rsidR="00582CD2" w:rsidRPr="0078103E" w:rsidRDefault="00582CD2" w:rsidP="00582CD2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o</w:t>
      </w:r>
    </w:p>
    <w:p w:rsidR="00582CD2" w:rsidRPr="0078103E" w:rsidRDefault="00582CD2" w:rsidP="00582CD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mmonium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o)</w:t>
      </w:r>
    </w:p>
    <w:p w:rsidR="00582CD2" w:rsidRPr="0078103E" w:rsidRDefault="00B26E1C" w:rsidP="00582CD2">
      <w:r>
        <w:rPr>
          <w:noProof/>
          <w:lang w:eastAsia="ru-RU"/>
        </w:rPr>
        <w:object w:dxaOrig="1440" w:dyaOrig="1440">
          <v:shape id="_x0000_s1142" type="#_x0000_t75" style="position:absolute;margin-left:180.4pt;margin-top:49.7pt;width:114.3pt;height:82.7pt;z-index:251850752;mso-position-horizontal-relative:text;mso-position-vertical-relative:text">
            <v:imagedata r:id="rId81" o:title=""/>
          </v:shape>
          <o:OLEObject Type="Embed" ProgID="ChemDraw.Document.6.0" ShapeID="_x0000_s1142" DrawAspect="Content" ObjectID="_1699258237" r:id="rId86"/>
        </w:object>
      </w:r>
      <w:r w:rsidR="00582CD2" w:rsidRPr="0078103E">
        <w:rPr>
          <w:noProof/>
          <w:lang w:eastAsia="ru-RU"/>
        </w:rPr>
        <w:drawing>
          <wp:inline distT="0" distB="0" distL="0" distR="0" wp14:anchorId="45542870" wp14:editId="48A0383D">
            <wp:extent cx="5932805" cy="3636645"/>
            <wp:effectExtent l="0" t="0" r="0" b="190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63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CD2" w:rsidRPr="0078103E" w:rsidRDefault="00582CD2" w:rsidP="00582CD2">
      <w:pPr>
        <w:rPr>
          <w:noProof/>
          <w:lang w:val="en-US" w:eastAsia="ru-RU"/>
        </w:rPr>
      </w:pPr>
    </w:p>
    <w:p w:rsidR="00582CD2" w:rsidRPr="0078103E" w:rsidRDefault="00582CD2" w:rsidP="00582CD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o</w:t>
      </w:r>
    </w:p>
    <w:p w:rsidR="00582CD2" w:rsidRPr="0078103E" w:rsidRDefault="00582CD2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E74AFE" w:rsidRPr="0078103E" w:rsidRDefault="00582CD2" w:rsidP="00E74AFE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="00E74AF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orpholinic</w:t>
      </w:r>
      <w:proofErr w:type="spellEnd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alt</w:t>
      </w:r>
      <w:r w:rsidR="00E74AF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p)</w:t>
      </w:r>
    </w:p>
    <w:p w:rsidR="00E74AFE" w:rsidRPr="0078103E" w:rsidRDefault="00B26E1C" w:rsidP="00E74AFE">
      <w:pPr>
        <w:rPr>
          <w:lang w:val="en-US"/>
        </w:rPr>
      </w:pPr>
      <w:r>
        <w:rPr>
          <w:noProof/>
          <w:lang w:eastAsia="ru-RU"/>
        </w:rPr>
        <w:object w:dxaOrig="1440" w:dyaOrig="1440">
          <v:shape id="_x0000_s1143" type="#_x0000_t75" style="position:absolute;margin-left:165.65pt;margin-top:99.4pt;width:114.3pt;height:100.2pt;z-index:251852800;mso-position-horizontal-relative:text;mso-position-vertical-relative:text">
            <v:imagedata r:id="rId88" o:title=""/>
          </v:shape>
          <o:OLEObject Type="Embed" ProgID="ChemDraw.Document.6.0" ShapeID="_x0000_s1143" DrawAspect="Content" ObjectID="_1699258238" r:id="rId89"/>
        </w:object>
      </w:r>
    </w:p>
    <w:p w:rsidR="00E74AFE" w:rsidRPr="0078103E" w:rsidRDefault="00E74AFE" w:rsidP="00E74AFE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6217EAE9" wp14:editId="4A9BDD56">
                <wp:simplePos x="0" y="0"/>
                <wp:positionH relativeFrom="page">
                  <wp:posOffset>5149898</wp:posOffset>
                </wp:positionH>
                <wp:positionV relativeFrom="paragraph">
                  <wp:posOffset>2007463</wp:posOffset>
                </wp:positionV>
                <wp:extent cx="586105" cy="292735"/>
                <wp:effectExtent l="0" t="0" r="0" b="0"/>
                <wp:wrapNone/>
                <wp:docPr id="290" name="Надпись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4AFE" w:rsidRPr="004A103F" w:rsidRDefault="00E74AFE" w:rsidP="00E74AF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17EAE9" id="Надпись 290" o:spid="_x0000_s1051" type="#_x0000_t202" style="position:absolute;margin-left:405.5pt;margin-top:158.05pt;width:46.15pt;height:23.05pt;rotation:-90;z-index:25185587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" filled="f" stroked="f" strokeweight=".5pt">
                <v:textbox>
                  <w:txbxContent>
                    <w:p w:rsidR="00E74AFE" w:rsidRPr="004A103F" w:rsidRDefault="00E74AFE" w:rsidP="00E74AF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501518E3" wp14:editId="546889DD">
                <wp:simplePos x="0" y="0"/>
                <wp:positionH relativeFrom="page">
                  <wp:posOffset>4666615</wp:posOffset>
                </wp:positionH>
                <wp:positionV relativeFrom="paragraph">
                  <wp:posOffset>2584989</wp:posOffset>
                </wp:positionV>
                <wp:extent cx="586105" cy="292735"/>
                <wp:effectExtent l="0" t="0" r="0" b="0"/>
                <wp:wrapNone/>
                <wp:docPr id="291" name="Надпись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4AFE" w:rsidRPr="004A103F" w:rsidRDefault="00E74AFE" w:rsidP="00E74AF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01518E3" id="Надпись 291" o:spid="_x0000_s1052" type="#_x0000_t202" style="position:absolute;margin-left:367.45pt;margin-top:203.55pt;width:46.15pt;height:23.05pt;rotation:-90;z-index:25185689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" filled="f" stroked="f" strokeweight=".5pt">
                <v:textbox>
                  <w:txbxContent>
                    <w:p w:rsidR="00E74AFE" w:rsidRPr="004A103F" w:rsidRDefault="00E74AFE" w:rsidP="00E74AF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w:drawing>
          <wp:inline distT="0" distB="0" distL="0" distR="0" wp14:anchorId="45B3E89D" wp14:editId="21EFB816">
            <wp:extent cx="5940425" cy="3708600"/>
            <wp:effectExtent l="0" t="0" r="3175" b="635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AFE" w:rsidRPr="0078103E" w:rsidRDefault="00E74AFE" w:rsidP="00E74AFE">
      <w:pPr>
        <w:rPr>
          <w:noProof/>
          <w:lang w:val="en-US" w:eastAsia="ru-RU"/>
        </w:rPr>
      </w:pPr>
    </w:p>
    <w:p w:rsidR="00E74AFE" w:rsidRPr="0078103E" w:rsidRDefault="00E74AFE" w:rsidP="00E74AFE">
      <w:pPr>
        <w:rPr>
          <w:noProof/>
          <w:lang w:val="en-US"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47571CED" wp14:editId="73FD92DA">
                <wp:simplePos x="0" y="0"/>
                <wp:positionH relativeFrom="page">
                  <wp:posOffset>5319502</wp:posOffset>
                </wp:positionH>
                <wp:positionV relativeFrom="paragraph">
                  <wp:posOffset>140454</wp:posOffset>
                </wp:positionV>
                <wp:extent cx="586105" cy="292735"/>
                <wp:effectExtent l="0" t="0" r="0" b="0"/>
                <wp:wrapNone/>
                <wp:docPr id="292" name="Надпись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4AFE" w:rsidRPr="004A103F" w:rsidRDefault="00E74AFE" w:rsidP="00E74AF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7571CED" id="Надпись 292" o:spid="_x0000_s1053" type="#_x0000_t202" style="position:absolute;margin-left:418.85pt;margin-top:11.05pt;width:46.15pt;height:23.05pt;rotation:-90;z-index:25185894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" filled="f" stroked="f" strokeweight=".5pt">
                <v:textbox>
                  <w:txbxContent>
                    <w:p w:rsidR="00E74AFE" w:rsidRPr="004A103F" w:rsidRDefault="00E74AFE" w:rsidP="00E74AF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44" type="#_x0000_t75" style="position:absolute;margin-left:156.75pt;margin-top:36.9pt;width:114.3pt;height:100.2pt;z-index:251853824;mso-position-horizontal-relative:text;mso-position-vertical-relative:text">
            <v:imagedata r:id="rId88" o:title=""/>
          </v:shape>
          <o:OLEObject Type="Embed" ProgID="ChemDraw.Document.6.0" ShapeID="_x0000_s1144" DrawAspect="Content" ObjectID="_1699258239" r:id="rId91"/>
        </w:object>
      </w:r>
      <w:r w:rsidRPr="0078103E">
        <w:rPr>
          <w:noProof/>
          <w:lang w:eastAsia="ru-RU"/>
        </w:rPr>
        <w:drawing>
          <wp:inline distT="0" distB="0" distL="0" distR="0" wp14:anchorId="23CB3243" wp14:editId="4553EEB6">
            <wp:extent cx="5940425" cy="3708600"/>
            <wp:effectExtent l="0" t="0" r="3175" b="635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AFE" w:rsidRPr="0078103E" w:rsidRDefault="00E74AFE">
      <w:pPr>
        <w:rPr>
          <w:b/>
          <w:sz w:val="24"/>
          <w:szCs w:val="24"/>
          <w:lang w:val="en-US"/>
        </w:rPr>
      </w:pPr>
    </w:p>
    <w:p w:rsidR="00E74AFE" w:rsidRPr="0078103E" w:rsidRDefault="00E74AFE" w:rsidP="00E74AFE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p</w:t>
      </w:r>
    </w:p>
    <w:p w:rsidR="00E74AFE" w:rsidRPr="0078103E" w:rsidRDefault="00E74AFE" w:rsidP="00E74AFE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orpholinic</w:t>
      </w:r>
      <w:proofErr w:type="spellEnd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p)</w:t>
      </w:r>
    </w:p>
    <w:p w:rsidR="00E74AFE" w:rsidRPr="0078103E" w:rsidRDefault="00B26E1C" w:rsidP="00E74AFE">
      <w:r>
        <w:rPr>
          <w:noProof/>
          <w:lang w:eastAsia="ru-RU"/>
        </w:rPr>
        <w:object w:dxaOrig="1440" w:dyaOrig="1440">
          <v:shape id="_x0000_s1145" type="#_x0000_t75" style="position:absolute;margin-left:176.3pt;margin-top:83.1pt;width:114.3pt;height:100.2pt;z-index:251860992;mso-position-horizontal-relative:text;mso-position-vertical-relative:text">
            <v:imagedata r:id="rId88" o:title=""/>
          </v:shape>
          <o:OLEObject Type="Embed" ProgID="ChemDraw.Document.6.0" ShapeID="_x0000_s1145" DrawAspect="Content" ObjectID="_1699258240" r:id="rId93"/>
        </w:object>
      </w:r>
      <w:r w:rsidR="00E74AFE" w:rsidRPr="0078103E">
        <w:rPr>
          <w:noProof/>
          <w:lang w:eastAsia="ru-RU"/>
        </w:rPr>
        <w:drawing>
          <wp:inline distT="0" distB="0" distL="0" distR="0" wp14:anchorId="6EBF3410" wp14:editId="383D32DD">
            <wp:extent cx="5964555" cy="3710940"/>
            <wp:effectExtent l="0" t="0" r="0" b="381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555" cy="371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AFE" w:rsidRPr="0078103E" w:rsidRDefault="00E74AFE" w:rsidP="00E74AFE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4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p</w:t>
      </w:r>
    </w:p>
    <w:p w:rsidR="00E74AFE" w:rsidRPr="0078103E" w:rsidRDefault="00E74AFE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EE5C19" w:rsidRPr="0078103E" w:rsidRDefault="00E74AFE" w:rsidP="00EE5C19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="00EE5C19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L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argininium</w:t>
      </w:r>
      <w:proofErr w:type="spellEnd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alt</w:t>
      </w:r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</w:t>
      </w:r>
      <w:r w:rsidR="00395208" w:rsidRPr="0078103E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="00EE5C19" w:rsidRPr="0078103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EE5C19" w:rsidRPr="0078103E" w:rsidRDefault="00EE5C19" w:rsidP="00EE5C19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74F77220" wp14:editId="53E231B5">
                <wp:simplePos x="0" y="0"/>
                <wp:positionH relativeFrom="page">
                  <wp:posOffset>5365331</wp:posOffset>
                </wp:positionH>
                <wp:positionV relativeFrom="paragraph">
                  <wp:posOffset>2267381</wp:posOffset>
                </wp:positionV>
                <wp:extent cx="586105" cy="292735"/>
                <wp:effectExtent l="0" t="0" r="0" b="0"/>
                <wp:wrapNone/>
                <wp:docPr id="293" name="Надпись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5C19" w:rsidRPr="004A103F" w:rsidRDefault="00EE5C19" w:rsidP="00EE5C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F77220" id="Надпись 293" o:spid="_x0000_s1054" type="#_x0000_t202" style="position:absolute;margin-left:422.45pt;margin-top:178.55pt;width:46.15pt;height:23.05pt;rotation:-90;z-index:25186611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" filled="f" stroked="f" strokeweight=".5pt">
                <v:textbox>
                  <w:txbxContent>
                    <w:p w:rsidR="00EE5C19" w:rsidRPr="004A103F" w:rsidRDefault="00EE5C19" w:rsidP="00EE5C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146" type="#_x0000_t75" style="position:absolute;margin-left:-.3pt;margin-top:-.45pt;width:103.2pt;height:86.4pt;z-index:251863040;mso-position-horizontal-relative:text;mso-position-vertical-relative:text">
            <v:imagedata r:id="rId95" o:title=""/>
          </v:shape>
          <o:OLEObject Type="Embed" ProgID="ChemDraw.Document.6.0" ShapeID="_x0000_s1146" DrawAspect="Content" ObjectID="_1699258241" r:id="rId96"/>
        </w:object>
      </w:r>
      <w:r w:rsidRPr="0078103E">
        <w:rPr>
          <w:noProof/>
          <w:lang w:eastAsia="ru-RU"/>
        </w:rPr>
        <w:drawing>
          <wp:inline distT="0" distB="0" distL="0" distR="0" wp14:anchorId="4330B3AE" wp14:editId="3E69FE2A">
            <wp:extent cx="5940425" cy="4179566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19" w:rsidRPr="0078103E" w:rsidRDefault="00EE5C19" w:rsidP="00EE5C19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4F77220" wp14:editId="53E231B5">
                <wp:simplePos x="0" y="0"/>
                <wp:positionH relativeFrom="page">
                  <wp:posOffset>5382811</wp:posOffset>
                </wp:positionH>
                <wp:positionV relativeFrom="paragraph">
                  <wp:posOffset>423329</wp:posOffset>
                </wp:positionV>
                <wp:extent cx="586105" cy="292735"/>
                <wp:effectExtent l="0" t="0" r="0" b="0"/>
                <wp:wrapNone/>
                <wp:docPr id="294" name="Надпись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5C19" w:rsidRPr="004A103F" w:rsidRDefault="00EE5C19" w:rsidP="00EE5C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F77220" id="Надпись 294" o:spid="_x0000_s1055" type="#_x0000_t202" style="position:absolute;margin-left:423.85pt;margin-top:33.35pt;width:46.15pt;height:23.05pt;rotation:-90;z-index:2518681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" filled="f" stroked="f" strokeweight=".5pt">
                <v:textbox>
                  <w:txbxContent>
                    <w:p w:rsidR="00EE5C19" w:rsidRPr="004A103F" w:rsidRDefault="00EE5C19" w:rsidP="00EE5C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47" type="#_x0000_t75" style="position:absolute;margin-left:-.3pt;margin-top:46.95pt;width:103.2pt;height:86.4pt;z-index:251864064;mso-position-horizontal-relative:text;mso-position-vertical-relative:text">
            <v:imagedata r:id="rId95" o:title=""/>
          </v:shape>
          <o:OLEObject Type="Embed" ProgID="ChemDraw.Document.6.0" ShapeID="_x0000_s1147" DrawAspect="Content" ObjectID="_1699258242" r:id="rId98"/>
        </w:object>
      </w:r>
      <w:r w:rsidRPr="0078103E">
        <w:rPr>
          <w:noProof/>
          <w:lang w:eastAsia="ru-RU"/>
        </w:rPr>
        <w:drawing>
          <wp:inline distT="0" distB="0" distL="0" distR="0" wp14:anchorId="034876F1" wp14:editId="0E079B53">
            <wp:extent cx="5940425" cy="4179566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19" w:rsidRPr="0078103E" w:rsidRDefault="00EE5C19" w:rsidP="00EE5C19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5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3</w:t>
      </w:r>
      <w:r w:rsidR="00395208"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q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EE5C19" w:rsidRPr="0078103E" w:rsidRDefault="00EE5C19" w:rsidP="00EE5C1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fur-2-yl)-6-nitro-1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,2,4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riazolo[1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7-one</w:t>
      </w:r>
      <w:r w:rsidR="0078103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L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proofErr w:type="spellStart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argininium</w:t>
      </w:r>
      <w:proofErr w:type="spellEnd"/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</w:t>
      </w:r>
      <w:r w:rsidR="00395208" w:rsidRPr="0078103E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EE5C19" w:rsidRPr="0078103E" w:rsidRDefault="00B26E1C" w:rsidP="00EE5C19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148" type="#_x0000_t75" style="position:absolute;margin-left:194.7pt;margin-top:115.05pt;width:103.2pt;height:86.4pt;z-index:251870208;mso-position-horizontal-relative:text;mso-position-vertical-relative:text">
            <v:imagedata r:id="rId95" o:title=""/>
          </v:shape>
          <o:OLEObject Type="Embed" ProgID="ChemDraw.Document.6.0" ShapeID="_x0000_s1148" DrawAspect="Content" ObjectID="_1699258243" r:id="rId100"/>
        </w:object>
      </w:r>
      <w:r w:rsidR="00EE5C19" w:rsidRPr="0078103E">
        <w:rPr>
          <w:noProof/>
          <w:lang w:eastAsia="ru-RU"/>
        </w:rPr>
        <w:drawing>
          <wp:inline distT="0" distB="0" distL="0" distR="0" wp14:anchorId="0EBB646A" wp14:editId="4607F932">
            <wp:extent cx="5940425" cy="3648075"/>
            <wp:effectExtent l="0" t="0" r="317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 cstate="print"/>
                    <a:srcRect b="16533"/>
                    <a:stretch/>
                  </pic:blipFill>
                  <pic:spPr bwMode="auto">
                    <a:xfrm>
                      <a:off x="0" y="0"/>
                      <a:ext cx="594042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5C19" w:rsidRPr="0078103E" w:rsidRDefault="00EE5C19" w:rsidP="00EE5C1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581AF9" w:rsidRPr="0078103E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395208" w:rsidRPr="0078103E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</w:p>
    <w:p w:rsidR="00EE5C19" w:rsidRPr="0078103E" w:rsidRDefault="00EE5C19" w:rsidP="00581AF9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3-(4-Hydroxyphenylethyl)-[1</w:t>
      </w:r>
      <w:proofErr w:type="gram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,3,4</w:t>
      </w:r>
      <w:proofErr w:type="gram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a)</w:t>
      </w:r>
    </w:p>
    <w:p w:rsidR="00581AF9" w:rsidRPr="0078103E" w:rsidRDefault="00581AF9" w:rsidP="00581AF9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17B7039E" wp14:editId="63129159">
                <wp:simplePos x="0" y="0"/>
                <wp:positionH relativeFrom="page">
                  <wp:posOffset>5581208</wp:posOffset>
                </wp:positionH>
                <wp:positionV relativeFrom="paragraph">
                  <wp:posOffset>1915630</wp:posOffset>
                </wp:positionV>
                <wp:extent cx="586105" cy="292735"/>
                <wp:effectExtent l="0" t="0" r="0" b="0"/>
                <wp:wrapNone/>
                <wp:docPr id="295" name="Надпись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AF9" w:rsidRPr="004A103F" w:rsidRDefault="00581AF9" w:rsidP="00581A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B7039E" id="Надпись 295" o:spid="_x0000_s1056" type="#_x0000_t202" style="position:absolute;margin-left:439.45pt;margin-top:150.85pt;width:46.15pt;height:23.05pt;rotation:-90;z-index:25187532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" filled="f" stroked="f" strokeweight=".5pt">
                <v:textbox>
                  <w:txbxContent>
                    <w:p w:rsidR="00581AF9" w:rsidRPr="004A103F" w:rsidRDefault="00581AF9" w:rsidP="00581A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50" type="#_x0000_t75" style="position:absolute;margin-left:40.6pt;margin-top:93.3pt;width:98.65pt;height:98.35pt;z-index:251873280;mso-position-horizontal-relative:text;mso-position-vertical-relative:text;mso-width-relative:page;mso-height-relative:page">
            <v:imagedata r:id="rId102" o:title=""/>
          </v:shape>
          <o:OLEObject Type="Embed" ProgID="ChemDraw.Document.6.0" ShapeID="_x0000_s1150" DrawAspect="Content" ObjectID="_1699258244" r:id="rId103"/>
        </w:object>
      </w:r>
      <w:r w:rsidRPr="0078103E">
        <w:rPr>
          <w:noProof/>
          <w:lang w:eastAsia="ru-RU"/>
        </w:rPr>
        <w:drawing>
          <wp:inline distT="0" distB="0" distL="0" distR="0" wp14:anchorId="0DB11089" wp14:editId="5CD40DDE">
            <wp:extent cx="5940425" cy="3708191"/>
            <wp:effectExtent l="0" t="0" r="3175" b="698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17B7039E" wp14:editId="63129159">
                <wp:simplePos x="0" y="0"/>
                <wp:positionH relativeFrom="page">
                  <wp:posOffset>5422182</wp:posOffset>
                </wp:positionH>
                <wp:positionV relativeFrom="paragraph">
                  <wp:posOffset>844744</wp:posOffset>
                </wp:positionV>
                <wp:extent cx="586105" cy="292735"/>
                <wp:effectExtent l="0" t="0" r="0" b="0"/>
                <wp:wrapNone/>
                <wp:docPr id="296" name="Надпись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AF9" w:rsidRPr="004A103F" w:rsidRDefault="00581AF9" w:rsidP="00581A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B7039E" id="Надпись 296" o:spid="_x0000_s1057" type="#_x0000_t202" style="position:absolute;margin-left:426.95pt;margin-top:66.5pt;width:46.15pt;height:23.05pt;rotation:-90;z-index:25187737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o7dpg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" filled="f" stroked="f" strokeweight=".5pt">
                <v:textbox>
                  <w:txbxContent>
                    <w:p w:rsidR="00581AF9" w:rsidRPr="004A103F" w:rsidRDefault="00581AF9" w:rsidP="00581A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49" type="#_x0000_t75" style="position:absolute;margin-left:203.85pt;margin-top:47.75pt;width:98.65pt;height:98.35pt;z-index:251872256;mso-position-horizontal-relative:text;mso-position-vertical-relative:text;mso-width-relative:page;mso-height-relative:page">
            <v:imagedata r:id="rId105" o:title=""/>
          </v:shape>
          <o:OLEObject Type="Embed" ProgID="ChemDraw.Document.6.0" ShapeID="_x0000_s1149" DrawAspect="Content" ObjectID="_1699258245" r:id="rId106"/>
        </w:object>
      </w:r>
      <w:r w:rsidRPr="0078103E">
        <w:rPr>
          <w:noProof/>
          <w:lang w:eastAsia="ru-RU"/>
        </w:rPr>
        <w:drawing>
          <wp:inline distT="0" distB="0" distL="0" distR="0" wp14:anchorId="7B76A2ED" wp14:editId="11554820">
            <wp:extent cx="5940425" cy="3708191"/>
            <wp:effectExtent l="0" t="0" r="3175" b="698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7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6b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581AF9" w:rsidRPr="0078103E" w:rsidRDefault="00581AF9" w:rsidP="00581AF9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3-(4-Hydroxyphenylethyl)-[1</w:t>
      </w:r>
      <w:proofErr w:type="gram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,3,4</w:t>
      </w:r>
      <w:proofErr w:type="gram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a)</w:t>
      </w:r>
    </w:p>
    <w:p w:rsidR="00581AF9" w:rsidRPr="0078103E" w:rsidRDefault="00B26E1C" w:rsidP="00581AF9">
      <w:r>
        <w:rPr>
          <w:noProof/>
          <w:lang w:eastAsia="ru-RU"/>
        </w:rPr>
        <w:object w:dxaOrig="1440" w:dyaOrig="1440">
          <v:shape id="_x0000_s1151" type="#_x0000_t75" style="position:absolute;margin-left:45.85pt;margin-top:44.55pt;width:98.65pt;height:98.35pt;z-index:251879424;mso-position-horizontal-relative:text;mso-position-vertical-relative:text;mso-width-relative:page;mso-height-relative:page">
            <v:imagedata r:id="rId108" o:title=""/>
          </v:shape>
          <o:OLEObject Type="Embed" ProgID="ChemDraw.Document.6.0" ShapeID="_x0000_s1151" DrawAspect="Content" ObjectID="_1699258246" r:id="rId109"/>
        </w:object>
      </w:r>
      <w:r w:rsidR="00581AF9" w:rsidRPr="0078103E">
        <w:rPr>
          <w:noProof/>
          <w:lang w:eastAsia="ru-RU"/>
        </w:rPr>
        <w:drawing>
          <wp:inline distT="0" distB="0" distL="0" distR="0" wp14:anchorId="3EB6C3A0" wp14:editId="047B9996">
            <wp:extent cx="5940425" cy="3667125"/>
            <wp:effectExtent l="0" t="0" r="317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/>
                    <a:srcRect b="16098"/>
                    <a:stretch/>
                  </pic:blipFill>
                  <pic:spPr bwMode="auto">
                    <a:xfrm>
                      <a:off x="0" y="0"/>
                      <a:ext cx="594042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8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</w:p>
    <w:p w:rsidR="00581AF9" w:rsidRPr="0078103E" w:rsidRDefault="00581AF9">
      <w:pPr>
        <w:rPr>
          <w:rFonts w:eastAsia="Calibri"/>
          <w:b/>
          <w:sz w:val="24"/>
          <w:szCs w:val="24"/>
          <w:lang w:val="en-US"/>
        </w:rPr>
      </w:pPr>
    </w:p>
    <w:p w:rsidR="00581AF9" w:rsidRPr="0078103E" w:rsidRDefault="00EE5C19" w:rsidP="00581AF9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3-(</w:t>
      </w:r>
      <w:proofErr w:type="spellStart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Cyclopropyl</w:t>
      </w:r>
      <w:proofErr w:type="spellEnd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)-[1</w:t>
      </w:r>
      <w:proofErr w:type="gramStart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,3,4</w:t>
      </w:r>
      <w:proofErr w:type="gramEnd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="00581AF9"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="00581AF9"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b)</w:t>
      </w:r>
    </w:p>
    <w:p w:rsidR="00581AF9" w:rsidRPr="0078103E" w:rsidRDefault="00581AF9" w:rsidP="00581AF9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054DF9C0" wp14:editId="1B72F93E">
                <wp:simplePos x="0" y="0"/>
                <wp:positionH relativeFrom="page">
                  <wp:posOffset>4865591</wp:posOffset>
                </wp:positionH>
                <wp:positionV relativeFrom="paragraph">
                  <wp:posOffset>798581</wp:posOffset>
                </wp:positionV>
                <wp:extent cx="586105" cy="292735"/>
                <wp:effectExtent l="0" t="0" r="0" b="0"/>
                <wp:wrapNone/>
                <wp:docPr id="298" name="Надпись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AF9" w:rsidRPr="004A103F" w:rsidRDefault="00581AF9" w:rsidP="00581A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4DF9C0" id="Надпись 298" o:spid="_x0000_s1058" type="#_x0000_t202" style="position:absolute;margin-left:383.1pt;margin-top:62.9pt;width:46.15pt;height:23.05pt;rotation:-90;z-index:25188556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yq7pQ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" filled="f" stroked="f" strokeweight=".5pt">
                <v:textbox>
                  <w:txbxContent>
                    <w:p w:rsidR="00581AF9" w:rsidRPr="004A103F" w:rsidRDefault="00581AF9" w:rsidP="00581A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2CCE9FE5" wp14:editId="0DD8EAE3">
                <wp:simplePos x="0" y="0"/>
                <wp:positionH relativeFrom="page">
                  <wp:posOffset>5189220</wp:posOffset>
                </wp:positionH>
                <wp:positionV relativeFrom="paragraph">
                  <wp:posOffset>1015696</wp:posOffset>
                </wp:positionV>
                <wp:extent cx="586105" cy="292735"/>
                <wp:effectExtent l="0" t="0" r="0" b="0"/>
                <wp:wrapNone/>
                <wp:docPr id="297" name="Надпись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AF9" w:rsidRPr="004A103F" w:rsidRDefault="00581AF9" w:rsidP="00581A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CCE9FE5" id="Надпись 297" o:spid="_x0000_s1059" type="#_x0000_t202" style="position:absolute;margin-left:408.6pt;margin-top:80pt;width:46.15pt;height:23.05pt;rotation:-90;z-index:25188454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" filled="f" stroked="f" strokeweight=".5pt">
                <v:textbox>
                  <w:txbxContent>
                    <w:p w:rsidR="00581AF9" w:rsidRPr="004A103F" w:rsidRDefault="00581AF9" w:rsidP="00581A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52" type="#_x0000_t75" style="position:absolute;margin-left:126.95pt;margin-top:14.8pt;width:70.85pt;height:61.15pt;z-index:251881472;mso-position-horizontal-relative:text;mso-position-vertical-relative:text;mso-width-relative:page;mso-height-relative:page">
            <v:imagedata r:id="rId111" o:title=""/>
          </v:shape>
          <o:OLEObject Type="Embed" ProgID="ChemDraw.Document.6.0" ShapeID="_x0000_s1152" DrawAspect="Content" ObjectID="_1699258247" r:id="rId112"/>
        </w:object>
      </w:r>
      <w:r w:rsidRPr="0078103E">
        <w:rPr>
          <w:noProof/>
          <w:lang w:eastAsia="ru-RU"/>
        </w:rPr>
        <w:drawing>
          <wp:inline distT="0" distB="0" distL="0" distR="0" wp14:anchorId="12E77CAC" wp14:editId="55A699BD">
            <wp:extent cx="5940425" cy="3711647"/>
            <wp:effectExtent l="0" t="0" r="3175" b="317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1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2E800E4C" wp14:editId="01B14178">
                <wp:simplePos x="0" y="0"/>
                <wp:positionH relativeFrom="page">
                  <wp:posOffset>5340349</wp:posOffset>
                </wp:positionH>
                <wp:positionV relativeFrom="paragraph">
                  <wp:posOffset>356401</wp:posOffset>
                </wp:positionV>
                <wp:extent cx="586105" cy="292735"/>
                <wp:effectExtent l="0" t="0" r="0" b="0"/>
                <wp:wrapNone/>
                <wp:docPr id="299" name="Надпись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AF9" w:rsidRPr="004A103F" w:rsidRDefault="00581AF9" w:rsidP="00581A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800E4C" id="Надпись 299" o:spid="_x0000_s1060" type="#_x0000_t202" style="position:absolute;margin-left:420.5pt;margin-top:28.05pt;width:46.15pt;height:23.05pt;rotation:-90;z-index:25188761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" filled="f" stroked="f" strokeweight=".5pt">
                <v:textbox>
                  <w:txbxContent>
                    <w:p w:rsidR="00581AF9" w:rsidRPr="004A103F" w:rsidRDefault="00581AF9" w:rsidP="00581A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53" type="#_x0000_t75" style="position:absolute;margin-left:144.2pt;margin-top:22.25pt;width:70.85pt;height:61.15pt;z-index:251882496;mso-position-horizontal-relative:text;mso-position-vertical-relative:text;mso-width-relative:page;mso-height-relative:page">
            <v:imagedata r:id="rId111" o:title=""/>
          </v:shape>
          <o:OLEObject Type="Embed" ProgID="ChemDraw.Document.6.0" ShapeID="_x0000_s1153" DrawAspect="Content" ObjectID="_1699258248" r:id="rId114"/>
        </w:object>
      </w:r>
      <w:r w:rsidRPr="0078103E">
        <w:rPr>
          <w:noProof/>
          <w:lang w:eastAsia="ru-RU"/>
        </w:rPr>
        <w:drawing>
          <wp:inline distT="0" distB="0" distL="0" distR="0" wp14:anchorId="7364DDE5" wp14:editId="7FA18C27">
            <wp:extent cx="5940425" cy="3711647"/>
            <wp:effectExtent l="0" t="0" r="3175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1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F9" w:rsidRPr="0078103E" w:rsidRDefault="00581AF9">
      <w:pPr>
        <w:rPr>
          <w:rFonts w:eastAsia="Calibri"/>
          <w:b/>
          <w:sz w:val="24"/>
          <w:szCs w:val="24"/>
          <w:lang w:val="en-US"/>
        </w:rPr>
      </w:pPr>
    </w:p>
    <w:p w:rsidR="00581AF9" w:rsidRPr="0078103E" w:rsidRDefault="00581AF9" w:rsidP="00581AF9">
      <w:pPr>
        <w:jc w:val="center"/>
        <w:rPr>
          <w:rFonts w:eastAsia="Calibri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29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6b</w:t>
      </w:r>
    </w:p>
    <w:p w:rsidR="00581AF9" w:rsidRPr="0078103E" w:rsidRDefault="00581AF9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581AF9" w:rsidRPr="0078103E" w:rsidRDefault="00581AF9" w:rsidP="00581AF9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3-(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Cyclopropyl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)-[1</w:t>
      </w:r>
      <w:proofErr w:type="gram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,3,4</w:t>
      </w:r>
      <w:proofErr w:type="gram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b)</w:t>
      </w:r>
    </w:p>
    <w:p w:rsidR="00581AF9" w:rsidRPr="0078103E" w:rsidRDefault="00B26E1C" w:rsidP="00581AF9">
      <w:r>
        <w:rPr>
          <w:noProof/>
          <w:lang w:eastAsia="ru-RU"/>
        </w:rPr>
        <w:object w:dxaOrig="1440" w:dyaOrig="1440">
          <v:shape id="_x0000_s1154" type="#_x0000_t75" style="position:absolute;margin-left:184.7pt;margin-top:59.05pt;width:70.85pt;height:61.15pt;z-index:251889664;mso-position-horizontal-relative:text;mso-position-vertical-relative:text;mso-width-relative:page;mso-height-relative:page">
            <v:imagedata r:id="rId111" o:title=""/>
          </v:shape>
          <o:OLEObject Type="Embed" ProgID="ChemDraw.Document.6.0" ShapeID="_x0000_s1154" DrawAspect="Content" ObjectID="_1699258249" r:id="rId116"/>
        </w:object>
      </w:r>
      <w:r w:rsidR="00581AF9" w:rsidRPr="0078103E">
        <w:rPr>
          <w:noProof/>
          <w:lang w:eastAsia="ru-RU"/>
        </w:rPr>
        <w:drawing>
          <wp:inline distT="0" distB="0" distL="0" distR="0" wp14:anchorId="726D364A" wp14:editId="62C8B503">
            <wp:extent cx="5940425" cy="3705225"/>
            <wp:effectExtent l="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 cstate="print"/>
                    <a:srcRect b="15226"/>
                    <a:stretch/>
                  </pic:blipFill>
                  <pic:spPr bwMode="auto">
                    <a:xfrm>
                      <a:off x="0" y="0"/>
                      <a:ext cx="59404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0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6b</w:t>
      </w:r>
    </w:p>
    <w:p w:rsidR="00581AF9" w:rsidRPr="0078103E" w:rsidRDefault="00581AF9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581AF9" w:rsidRPr="0078103E" w:rsidRDefault="00581AF9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581AF9" w:rsidRPr="0078103E" w:rsidRDefault="00581AF9" w:rsidP="00581AF9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5-[4-(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diethoxymethyloxy</w:t>
      </w:r>
      <w:proofErr w:type="spellEnd"/>
      <w:proofErr w:type="gram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)butyl</w:t>
      </w:r>
      <w:proofErr w:type="gram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c)</w:t>
      </w:r>
    </w:p>
    <w:p w:rsidR="00581AF9" w:rsidRPr="0078103E" w:rsidRDefault="0043569D" w:rsidP="00581AF9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68A77D27" wp14:editId="7C792A10">
                <wp:simplePos x="0" y="0"/>
                <wp:positionH relativeFrom="page">
                  <wp:posOffset>4690662</wp:posOffset>
                </wp:positionH>
                <wp:positionV relativeFrom="paragraph">
                  <wp:posOffset>1470356</wp:posOffset>
                </wp:positionV>
                <wp:extent cx="586105" cy="292735"/>
                <wp:effectExtent l="0" t="0" r="0" b="0"/>
                <wp:wrapNone/>
                <wp:docPr id="301" name="Надпись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569D" w:rsidRPr="004A103F" w:rsidRDefault="0043569D" w:rsidP="0043569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8A77D27" id="Надпись 301" o:spid="_x0000_s1061" type="#_x0000_t202" style="position:absolute;margin-left:369.35pt;margin-top:115.8pt;width:46.15pt;height:23.05pt;rotation:-90;z-index:25189990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" filled="f" stroked="f" strokeweight=".5pt">
                <v:textbox>
                  <w:txbxContent>
                    <w:p w:rsidR="0043569D" w:rsidRPr="004A103F" w:rsidRDefault="0043569D" w:rsidP="0043569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7F24DE62" wp14:editId="44745DE5">
                <wp:simplePos x="0" y="0"/>
                <wp:positionH relativeFrom="page">
                  <wp:posOffset>4944579</wp:posOffset>
                </wp:positionH>
                <wp:positionV relativeFrom="paragraph">
                  <wp:posOffset>961031</wp:posOffset>
                </wp:positionV>
                <wp:extent cx="586105" cy="292735"/>
                <wp:effectExtent l="0" t="0" r="0" b="0"/>
                <wp:wrapNone/>
                <wp:docPr id="300" name="Надпись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569D" w:rsidRPr="004A103F" w:rsidRDefault="0043569D" w:rsidP="0043569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F24DE62" id="Надпись 300" o:spid="_x0000_s1062" type="#_x0000_t202" style="position:absolute;margin-left:389.35pt;margin-top:75.65pt;width:46.15pt;height:23.05pt;rotation:-90;z-index:25189785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" filled="f" stroked="f" strokeweight=".5pt">
                <v:textbox>
                  <w:txbxContent>
                    <w:p w:rsidR="0043569D" w:rsidRPr="004A103F" w:rsidRDefault="0043569D" w:rsidP="0043569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155" type="#_x0000_t75" style="position:absolute;margin-left:120.55pt;margin-top:51.8pt;width:71.85pt;height:141.4pt;z-index:251891712;mso-position-horizontal-relative:text;mso-position-vertical-relative:text;mso-width-relative:page;mso-height-relative:page">
            <v:imagedata r:id="rId118" o:title=""/>
          </v:shape>
          <o:OLEObject Type="Embed" ProgID="ChemDraw.Document.6.0" ShapeID="_x0000_s1155" DrawAspect="Content" ObjectID="_1699258250" r:id="rId119"/>
        </w:object>
      </w:r>
      <w:r w:rsidR="00581AF9" w:rsidRPr="0078103E">
        <w:rPr>
          <w:noProof/>
          <w:lang w:eastAsia="ru-RU"/>
        </w:rPr>
        <w:drawing>
          <wp:inline distT="0" distB="0" distL="0" distR="0" wp14:anchorId="73932575" wp14:editId="6F10E65F">
            <wp:extent cx="5940425" cy="3708191"/>
            <wp:effectExtent l="0" t="0" r="3175" b="698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8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69D" w:rsidRPr="0078103E" w:rsidRDefault="00B26E1C" w:rsidP="0043569D">
      <w:r>
        <w:rPr>
          <w:noProof/>
          <w:lang w:eastAsia="ru-RU"/>
        </w:rPr>
        <w:object w:dxaOrig="1440" w:dyaOrig="1440">
          <v:shape id="_x0000_s1156" type="#_x0000_t75" style="position:absolute;margin-left:177pt;margin-top:42.7pt;width:71.85pt;height:141.4pt;z-index:251893760;mso-position-horizontal-relative:text;mso-position-vertical-relative:text;mso-width-relative:page;mso-height-relative:page">
            <v:imagedata r:id="rId118" o:title=""/>
          </v:shape>
          <o:OLEObject Type="Embed" ProgID="ChemDraw.Document.6.0" ShapeID="_x0000_s1156" DrawAspect="Content" ObjectID="_1699258251" r:id="rId121"/>
        </w:object>
      </w:r>
    </w:p>
    <w:p w:rsidR="0043569D" w:rsidRPr="0078103E" w:rsidRDefault="0043569D" w:rsidP="0043569D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22B59E34" wp14:editId="2C82ED36">
                <wp:simplePos x="0" y="0"/>
                <wp:positionH relativeFrom="page">
                  <wp:posOffset>5626707</wp:posOffset>
                </wp:positionH>
                <wp:positionV relativeFrom="paragraph">
                  <wp:posOffset>412640</wp:posOffset>
                </wp:positionV>
                <wp:extent cx="586105" cy="292735"/>
                <wp:effectExtent l="0" t="0" r="0" b="0"/>
                <wp:wrapNone/>
                <wp:docPr id="302" name="Надпись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569D" w:rsidRPr="004A103F" w:rsidRDefault="0043569D" w:rsidP="0043569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2B59E34" id="Надпись 302" o:spid="_x0000_s1063" type="#_x0000_t202" style="position:absolute;margin-left:443.05pt;margin-top:32.5pt;width:46.15pt;height:23.05pt;rotation:-90;z-index:25190195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" filled="f" stroked="f" strokeweight=".5pt">
                <v:textbox>
                  <w:txbxContent>
                    <w:p w:rsidR="0043569D" w:rsidRPr="004A103F" w:rsidRDefault="0043569D" w:rsidP="0043569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w:drawing>
          <wp:inline distT="0" distB="0" distL="0" distR="0" wp14:anchorId="0A31F25D" wp14:editId="392B8219">
            <wp:extent cx="5934075" cy="371475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F9" w:rsidRPr="0078103E" w:rsidRDefault="00581AF9" w:rsidP="00581AF9">
      <w:pPr>
        <w:jc w:val="center"/>
        <w:rPr>
          <w:rFonts w:eastAsia="Calibri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6c</w:t>
      </w:r>
    </w:p>
    <w:p w:rsidR="00581AF9" w:rsidRPr="0078103E" w:rsidRDefault="00581AF9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581AF9" w:rsidRPr="0078103E" w:rsidRDefault="00581AF9">
      <w:pPr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br w:type="page"/>
      </w:r>
    </w:p>
    <w:p w:rsidR="0043569D" w:rsidRPr="0078103E" w:rsidRDefault="0043569D" w:rsidP="0043569D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lastRenderedPageBreak/>
        <w:t>5-[4-(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diethoxymethyloxy</w:t>
      </w:r>
      <w:proofErr w:type="spellEnd"/>
      <w:proofErr w:type="gram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)butyl</w:t>
      </w:r>
      <w:proofErr w:type="gram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</w:t>
      </w:r>
      <w:proofErr w:type="spellStart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iadiazolo</w:t>
      </w:r>
      <w:proofErr w:type="spellEnd"/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[3,2-</w:t>
      </w:r>
      <w:r w:rsidRPr="0078103E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eastAsia="Calibri" w:hAnsi="Times New Roman" w:cs="Times New Roman"/>
          <w:b/>
          <w:sz w:val="24"/>
          <w:szCs w:val="24"/>
          <w:lang w:val="en-US"/>
        </w:rPr>
        <w:t>]purin-8-one (6c)</w:t>
      </w:r>
    </w:p>
    <w:p w:rsidR="0043569D" w:rsidRPr="0078103E" w:rsidRDefault="00B26E1C" w:rsidP="0043569D">
      <w:r>
        <w:rPr>
          <w:noProof/>
          <w:lang w:eastAsia="ru-RU"/>
        </w:rPr>
        <w:object w:dxaOrig="1440" w:dyaOrig="1440">
          <v:shape id="_x0000_s1157" type="#_x0000_t75" style="position:absolute;margin-left:198pt;margin-top:58.95pt;width:71.85pt;height:141.4pt;z-index:251895808;mso-position-horizontal-relative:text;mso-position-vertical-relative:text;mso-width-relative:page;mso-height-relative:page">
            <v:imagedata r:id="rId118" o:title=""/>
          </v:shape>
          <o:OLEObject Type="Embed" ProgID="ChemDraw.Document.6.0" ShapeID="_x0000_s1157" DrawAspect="Content" ObjectID="_1699258252" r:id="rId123"/>
        </w:object>
      </w:r>
      <w:r w:rsidR="0043569D" w:rsidRPr="0078103E">
        <w:rPr>
          <w:noProof/>
          <w:lang w:eastAsia="ru-RU"/>
        </w:rPr>
        <w:drawing>
          <wp:inline distT="0" distB="0" distL="0" distR="0" wp14:anchorId="7C557868" wp14:editId="75F91840">
            <wp:extent cx="5962650" cy="37338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DE6" w:rsidRPr="0078103E" w:rsidRDefault="0043569D" w:rsidP="0043569D">
      <w:pPr>
        <w:jc w:val="center"/>
        <w:rPr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2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6c</w:t>
      </w:r>
      <w:r w:rsidR="007E724E" w:rsidRPr="0078103E">
        <w:rPr>
          <w:noProof/>
          <w:lang w:val="en-US" w:eastAsia="ru-RU"/>
        </w:rPr>
        <w:br w:type="page"/>
      </w:r>
    </w:p>
    <w:p w:rsidR="00B8765B" w:rsidRPr="0078103E" w:rsidRDefault="0046322E" w:rsidP="0046322E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3-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nitrobenz[</w:t>
      </w:r>
      <w:proofErr w:type="gram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4,5]</w:t>
      </w:r>
      <w:proofErr w:type="spell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imidazo</w:t>
      </w:r>
      <w:proofErr w:type="spellEnd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4(1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)-one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>odium salt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9)</w:t>
      </w:r>
    </w:p>
    <w:p w:rsidR="00F13794" w:rsidRPr="0078103E" w:rsidRDefault="0046322E">
      <w:pPr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73A7238F" wp14:editId="6E0C2D3E">
                <wp:simplePos x="0" y="0"/>
                <wp:positionH relativeFrom="page">
                  <wp:posOffset>5032568</wp:posOffset>
                </wp:positionH>
                <wp:positionV relativeFrom="paragraph">
                  <wp:posOffset>874008</wp:posOffset>
                </wp:positionV>
                <wp:extent cx="586105" cy="292735"/>
                <wp:effectExtent l="0" t="0" r="0" b="0"/>
                <wp:wrapNone/>
                <wp:docPr id="304" name="Надпись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322E" w:rsidRPr="004A103F" w:rsidRDefault="0046322E" w:rsidP="0046322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A7238F" id="Надпись 304" o:spid="_x0000_s1064" type="#_x0000_t202" style="position:absolute;margin-left:396.25pt;margin-top:68.8pt;width:46.15pt;height:23.05pt;rotation:-90;z-index:25190604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" filled="f" stroked="f" strokeweight=".5pt">
                <v:textbox>
                  <w:txbxContent>
                    <w:p w:rsidR="0046322E" w:rsidRPr="004A103F" w:rsidRDefault="0046322E" w:rsidP="0046322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9F8839A" wp14:editId="7DDD9F3B">
                <wp:simplePos x="0" y="0"/>
                <wp:positionH relativeFrom="page">
                  <wp:posOffset>5374474</wp:posOffset>
                </wp:positionH>
                <wp:positionV relativeFrom="paragraph">
                  <wp:posOffset>2814127</wp:posOffset>
                </wp:positionV>
                <wp:extent cx="586105" cy="292735"/>
                <wp:effectExtent l="0" t="0" r="0" b="0"/>
                <wp:wrapNone/>
                <wp:docPr id="303" name="Надпись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322E" w:rsidRPr="004A103F" w:rsidRDefault="0046322E" w:rsidP="0046322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F8839A" id="Надпись 303" o:spid="_x0000_s1065" type="#_x0000_t202" style="position:absolute;margin-left:423.2pt;margin-top:221.6pt;width:46.15pt;height:23.05pt;rotation:-90;z-index:25190400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" filled="f" stroked="f" strokeweight=".5pt">
                <v:textbox>
                  <w:txbxContent>
                    <w:p w:rsidR="0046322E" w:rsidRPr="004A103F" w:rsidRDefault="0046322E" w:rsidP="0046322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39" type="#_x0000_t75" style="position:absolute;margin-left:15.2pt;margin-top:21.7pt;width:79.35pt;height:49.4pt;z-index:251676672;mso-position-horizontal-relative:text;mso-position-vertical-relative:text">
            <v:imagedata r:id="rId125" o:title=""/>
          </v:shape>
          <o:OLEObject Type="Embed" ProgID="ChemDraw.Document.6.0" ShapeID="_x0000_s1039" DrawAspect="Content" ObjectID="_1699258253" r:id="rId126"/>
        </w:object>
      </w:r>
      <w:r w:rsidR="00934044" w:rsidRPr="0078103E">
        <w:rPr>
          <w:noProof/>
          <w:lang w:eastAsia="ru-RU"/>
        </w:rPr>
        <w:drawing>
          <wp:inline distT="0" distB="0" distL="0" distR="0">
            <wp:extent cx="5940425" cy="4178113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22E" w:rsidRPr="0078103E" w:rsidRDefault="0046322E" w:rsidP="0046322E">
      <w:pPr>
        <w:jc w:val="center"/>
        <w:rPr>
          <w:noProof/>
          <w:lang w:eastAsia="ru-RU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3CECCBC5" wp14:editId="63521ABB">
                <wp:simplePos x="0" y="0"/>
                <wp:positionH relativeFrom="page">
                  <wp:posOffset>5388058</wp:posOffset>
                </wp:positionH>
                <wp:positionV relativeFrom="paragraph">
                  <wp:posOffset>442485</wp:posOffset>
                </wp:positionV>
                <wp:extent cx="586105" cy="292735"/>
                <wp:effectExtent l="0" t="0" r="0" b="0"/>
                <wp:wrapNone/>
                <wp:docPr id="305" name="Надпись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322E" w:rsidRPr="004A103F" w:rsidRDefault="0046322E" w:rsidP="0046322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DMS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CECCBC5" id="Надпись 305" o:spid="_x0000_s1066" type="#_x0000_t202" style="position:absolute;left:0;text-align:left;margin-left:424.25pt;margin-top:34.85pt;width:46.15pt;height:23.05pt;rotation:-90;z-index:25190809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" filled="f" stroked="f" strokeweight=".5pt">
                <v:textbox>
                  <w:txbxContent>
                    <w:p w:rsidR="0046322E" w:rsidRPr="004A103F" w:rsidRDefault="0046322E" w:rsidP="0046322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DMS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034" type="#_x0000_t75" style="position:absolute;left:0;text-align:left;margin-left:6.5pt;margin-top:43.45pt;width:79.35pt;height:49.4pt;z-index:251670528;mso-position-horizontal-relative:text;mso-position-vertical-relative:text">
            <v:imagedata r:id="rId125" o:title=""/>
          </v:shape>
          <o:OLEObject Type="Embed" ProgID="ChemDraw.Document.6.0" ShapeID="_x0000_s1034" DrawAspect="Content" ObjectID="_1699258254" r:id="rId128"/>
        </w:object>
      </w:r>
      <w:r w:rsidR="00934044" w:rsidRPr="0078103E">
        <w:rPr>
          <w:noProof/>
          <w:lang w:eastAsia="ru-RU"/>
        </w:rPr>
        <w:drawing>
          <wp:inline distT="0" distB="0" distL="0" distR="0">
            <wp:extent cx="5940425" cy="4179102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79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22E" w:rsidRPr="0078103E" w:rsidRDefault="0046322E" w:rsidP="0046322E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C NMR (1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9</w:t>
      </w:r>
    </w:p>
    <w:p w:rsidR="0046322E" w:rsidRPr="0078103E" w:rsidRDefault="00F13794" w:rsidP="0046322E">
      <w:pPr>
        <w:jc w:val="center"/>
        <w:rPr>
          <w:rFonts w:ascii="Times New Roman" w:hAnsi="Times New Roman" w:cs="Times New Roman"/>
          <w:noProof/>
          <w:lang w:val="en-US" w:eastAsia="ru-RU"/>
        </w:rPr>
      </w:pPr>
      <w:r w:rsidRPr="0078103E">
        <w:rPr>
          <w:noProof/>
          <w:lang w:val="en-US" w:eastAsia="ru-RU"/>
        </w:rPr>
        <w:br w:type="page"/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 3-nitrobenz[4,5]</w:t>
      </w:r>
      <w:proofErr w:type="spellStart"/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imidazo</w:t>
      </w:r>
      <w:proofErr w:type="spellEnd"/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[1,2-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-4(1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)-one </w:t>
      </w:r>
      <w:r w:rsidR="0078103E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78103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odium salt 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(9)</w:t>
      </w:r>
    </w:p>
    <w:p w:rsidR="0046322E" w:rsidRPr="0078103E" w:rsidRDefault="00B26E1C">
      <w:pPr>
        <w:rPr>
          <w:noProof/>
          <w:lang w:eastAsia="ru-RU"/>
        </w:rPr>
      </w:pPr>
      <w:r>
        <w:rPr>
          <w:noProof/>
          <w:lang w:eastAsia="ru-RU"/>
        </w:rPr>
        <w:object w:dxaOrig="1440" w:dyaOrig="1440">
          <v:shape id="_x0000_s1038" type="#_x0000_t75" style="position:absolute;margin-left:46.1pt;margin-top:64.4pt;width:79.35pt;height:49.4pt;z-index:251675648;mso-position-horizontal-relative:text;mso-position-vertical-relative:text">
            <v:imagedata r:id="rId125" o:title=""/>
          </v:shape>
          <o:OLEObject Type="Embed" ProgID="ChemDraw.Document.6.0" ShapeID="_x0000_s1038" DrawAspect="Content" ObjectID="_1699258256" r:id="rId130"/>
        </w:object>
      </w:r>
      <w:r w:rsidR="00F13794" w:rsidRPr="0078103E">
        <w:rPr>
          <w:b/>
          <w:noProof/>
          <w:lang w:eastAsia="ru-RU"/>
        </w:rPr>
        <w:drawing>
          <wp:inline distT="0" distB="0" distL="0" distR="0" wp14:anchorId="05B12ADC" wp14:editId="78C5DC50">
            <wp:extent cx="5940425" cy="3694176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/>
                    <a:srcRect b="15479"/>
                    <a:stretch/>
                  </pic:blipFill>
                  <pic:spPr bwMode="auto">
                    <a:xfrm>
                      <a:off x="0" y="0"/>
                      <a:ext cx="5940425" cy="3694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3794" w:rsidRPr="0078103E" w:rsidRDefault="0046322E" w:rsidP="0046322E">
      <w:pPr>
        <w:jc w:val="center"/>
        <w:rPr>
          <w:noProof/>
          <w:lang w:val="en-US" w:eastAsia="ru-RU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4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proofErr w:type="gramStart"/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proofErr w:type="gramEnd"/>
      <w:r w:rsidRPr="0078103E">
        <w:rPr>
          <w:noProof/>
          <w:lang w:val="en-US" w:eastAsia="ru-RU"/>
        </w:rPr>
        <w:t xml:space="preserve"> </w:t>
      </w:r>
      <w:r w:rsidR="00F13794" w:rsidRPr="0078103E">
        <w:rPr>
          <w:noProof/>
          <w:lang w:val="en-US" w:eastAsia="ru-RU"/>
        </w:rPr>
        <w:br w:type="page"/>
      </w:r>
    </w:p>
    <w:p w:rsidR="0046322E" w:rsidRPr="0078103E" w:rsidRDefault="0046322E" w:rsidP="0046322E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2,3,4-trimethoxyphen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a)</w:t>
      </w:r>
    </w:p>
    <w:p w:rsidR="005C649B" w:rsidRPr="0078103E" w:rsidRDefault="00CA540C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3B1C9C25" wp14:editId="539F0717">
                <wp:simplePos x="0" y="0"/>
                <wp:positionH relativeFrom="page">
                  <wp:posOffset>5589159</wp:posOffset>
                </wp:positionH>
                <wp:positionV relativeFrom="paragraph">
                  <wp:posOffset>2902861</wp:posOffset>
                </wp:positionV>
                <wp:extent cx="586105" cy="292735"/>
                <wp:effectExtent l="0" t="0" r="0" b="0"/>
                <wp:wrapNone/>
                <wp:docPr id="310" name="Надпись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1C9C25" id="Надпись 310" o:spid="_x0000_s1067" type="#_x0000_t202" style="position:absolute;margin-left:440.1pt;margin-top:228.55pt;width:46.15pt;height:23.05pt;rotation:-90;z-index:251918336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46322E"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3569D7E8" wp14:editId="388CAE7B">
                <wp:simplePos x="0" y="0"/>
                <wp:positionH relativeFrom="margin">
                  <wp:posOffset>1667345</wp:posOffset>
                </wp:positionH>
                <wp:positionV relativeFrom="paragraph">
                  <wp:posOffset>2632323</wp:posOffset>
                </wp:positionV>
                <wp:extent cx="586105" cy="292735"/>
                <wp:effectExtent l="0" t="0" r="0" b="0"/>
                <wp:wrapNone/>
                <wp:docPr id="306" name="Надпись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322E" w:rsidRPr="004A103F" w:rsidRDefault="0046322E" w:rsidP="0046322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569D7E8" id="Надпись 306" o:spid="_x0000_s1068" type="#_x0000_t202" style="position:absolute;margin-left:131.3pt;margin-top:207.25pt;width:46.15pt;height:23.05pt;rotation:-90;z-index:25191014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nV7pQ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" filled="f" stroked="f" strokeweight=".5pt">
                <v:textbox>
                  <w:txbxContent>
                    <w:p w:rsidR="0046322E" w:rsidRPr="004A103F" w:rsidRDefault="0046322E" w:rsidP="0046322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026" type="#_x0000_t75" style="position:absolute;margin-left:-.3pt;margin-top:24pt;width:110.7pt;height:110.15pt;z-index:251659264;mso-position-horizontal-relative:text;mso-position-vertical-relative:text">
            <v:imagedata r:id="rId132" o:title=""/>
          </v:shape>
          <o:OLEObject Type="Embed" ProgID="ChemDraw.Document.6.0" ShapeID="_x0000_s1026" DrawAspect="Content" ObjectID="_1699258257" r:id="rId133"/>
        </w:object>
      </w:r>
      <w:r w:rsidR="008265BD" w:rsidRPr="0078103E">
        <w:rPr>
          <w:noProof/>
          <w:lang w:eastAsia="ru-RU"/>
        </w:rPr>
        <w:drawing>
          <wp:inline distT="0" distB="0" distL="0" distR="0">
            <wp:extent cx="5669280" cy="3988106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462" cy="3991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A6C" w:rsidRPr="0078103E" w:rsidRDefault="00CA540C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4E6A02DE" wp14:editId="53FCE1A1">
                <wp:simplePos x="0" y="0"/>
                <wp:positionH relativeFrom="margin">
                  <wp:posOffset>3186485</wp:posOffset>
                </wp:positionH>
                <wp:positionV relativeFrom="paragraph">
                  <wp:posOffset>570037</wp:posOffset>
                </wp:positionV>
                <wp:extent cx="586105" cy="292735"/>
                <wp:effectExtent l="0" t="0" r="0" b="0"/>
                <wp:wrapNone/>
                <wp:docPr id="307" name="Надпись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322E" w:rsidRPr="004A103F" w:rsidRDefault="0046322E" w:rsidP="0046322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6A02DE" id="Надпись 307" o:spid="_x0000_s1069" type="#_x0000_t202" style="position:absolute;margin-left:250.9pt;margin-top:44.9pt;width:46.15pt;height:23.05pt;rotation:-90;z-index:25191219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" filled="f" stroked="f" strokeweight=".5pt">
                <v:textbox>
                  <w:txbxContent>
                    <w:p w:rsidR="0046322E" w:rsidRPr="004A103F" w:rsidRDefault="0046322E" w:rsidP="0046322E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28" type="#_x0000_t75" style="position:absolute;margin-left:-.3pt;margin-top:31.9pt;width:110.7pt;height:110.15pt;z-index:251661312;mso-position-horizontal-relative:text;mso-position-vertical-relative:text">
            <v:imagedata r:id="rId132" o:title=""/>
          </v:shape>
          <o:OLEObject Type="Embed" ProgID="ChemDraw.Document.6.0" ShapeID="_x0000_s1028" DrawAspect="Content" ObjectID="_1699258258" r:id="rId135"/>
        </w:object>
      </w:r>
      <w:r w:rsidR="008265BD" w:rsidRPr="0078103E">
        <w:rPr>
          <w:noProof/>
          <w:lang w:eastAsia="ru-RU"/>
        </w:rPr>
        <w:drawing>
          <wp:inline distT="0" distB="0" distL="0" distR="0">
            <wp:extent cx="5940188" cy="4079019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933" cy="4080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22E" w:rsidRPr="0078103E" w:rsidRDefault="0046322E" w:rsidP="0046322E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5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3a</w:t>
      </w:r>
      <w:r w:rsidR="00151A6C" w:rsidRPr="0078103E">
        <w:rPr>
          <w:lang w:val="en-US"/>
        </w:rPr>
        <w:br w:type="page"/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2,3,4-trimethoxyphen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a)</w:t>
      </w:r>
    </w:p>
    <w:p w:rsidR="00527B3C" w:rsidRPr="0078103E" w:rsidRDefault="00B26E1C">
      <w:r>
        <w:rPr>
          <w:noProof/>
          <w:lang w:eastAsia="ru-RU"/>
        </w:rPr>
        <w:object w:dxaOrig="1440" w:dyaOrig="1440">
          <v:shape id="_x0000_s1027" type="#_x0000_t75" style="position:absolute;margin-left:35.7pt;margin-top:49.7pt;width:110.7pt;height:110.15pt;z-index:251660288;mso-position-horizontal-relative:text;mso-position-vertical-relative:text">
            <v:imagedata r:id="rId132" o:title=""/>
          </v:shape>
          <o:OLEObject Type="Embed" ProgID="ChemDraw.Document.6.0" ShapeID="_x0000_s1027" DrawAspect="Content" ObjectID="_1699258259" r:id="rId137"/>
        </w:object>
      </w:r>
      <w:r w:rsidR="00151A6C" w:rsidRPr="0078103E">
        <w:rPr>
          <w:noProof/>
          <w:lang w:eastAsia="ru-RU"/>
        </w:rPr>
        <w:drawing>
          <wp:inline distT="0" distB="0" distL="0" distR="0" wp14:anchorId="2628AAA6" wp14:editId="01277242">
            <wp:extent cx="5823467" cy="3689498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/>
                    <a:srcRect l="1968" b="15586"/>
                    <a:stretch/>
                  </pic:blipFill>
                  <pic:spPr bwMode="auto">
                    <a:xfrm>
                      <a:off x="0" y="0"/>
                      <a:ext cx="5823467" cy="3689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22E" w:rsidRPr="0078103E" w:rsidRDefault="0046322E" w:rsidP="0046322E">
      <w:pPr>
        <w:jc w:val="center"/>
        <w:rPr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3a</w:t>
      </w:r>
    </w:p>
    <w:p w:rsidR="0046322E" w:rsidRPr="0078103E" w:rsidRDefault="00527B3C">
      <w:pPr>
        <w:rPr>
          <w:lang w:val="en-US"/>
        </w:rPr>
      </w:pPr>
      <w:r w:rsidRPr="0078103E">
        <w:rPr>
          <w:lang w:val="en-US"/>
        </w:rPr>
        <w:br w:type="page"/>
      </w:r>
    </w:p>
    <w:p w:rsidR="0046322E" w:rsidRPr="0078103E" w:rsidRDefault="0046322E" w:rsidP="0046322E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3,4-trimethoxyphen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b)</w:t>
      </w:r>
    </w:p>
    <w:p w:rsidR="005B5620" w:rsidRPr="0078103E" w:rsidRDefault="00CA540C"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3B1C9C25" wp14:editId="539F0717">
                <wp:simplePos x="0" y="0"/>
                <wp:positionH relativeFrom="page">
                  <wp:posOffset>5628916</wp:posOffset>
                </wp:positionH>
                <wp:positionV relativeFrom="paragraph">
                  <wp:posOffset>2894910</wp:posOffset>
                </wp:positionV>
                <wp:extent cx="586105" cy="292735"/>
                <wp:effectExtent l="0" t="0" r="0" b="0"/>
                <wp:wrapNone/>
                <wp:docPr id="311" name="Надпись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1C9C25" id="Надпись 311" o:spid="_x0000_s1070" type="#_x0000_t202" style="position:absolute;margin-left:443.2pt;margin-top:227.95pt;width:46.15pt;height:23.05pt;rotation:-90;z-index:25192038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5AB0A82A" wp14:editId="46302F0B">
                <wp:simplePos x="0" y="0"/>
                <wp:positionH relativeFrom="page">
                  <wp:align>center</wp:align>
                </wp:positionH>
                <wp:positionV relativeFrom="paragraph">
                  <wp:posOffset>2553004</wp:posOffset>
                </wp:positionV>
                <wp:extent cx="586105" cy="292735"/>
                <wp:effectExtent l="0" t="0" r="0" b="0"/>
                <wp:wrapNone/>
                <wp:docPr id="308" name="Надпись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B0A82A" id="Надпись 308" o:spid="_x0000_s1071" type="#_x0000_t202" style="position:absolute;margin-left:0;margin-top:201pt;width:46.15pt;height:23.05pt;rotation:-90;z-index:251914240;visibility:visible;mso-wrap-style:square;mso-width-percent:0;mso-wrap-distance-left:9pt;mso-wrap-distance-top:0;mso-wrap-distance-right:9pt;mso-wrap-distance-bottom:0;mso-position-horizontal:center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40" type="#_x0000_t75" style="position:absolute;margin-left:10.25pt;margin-top:17.05pt;width:130.7pt;height:130.05pt;z-index:251677696;mso-position-horizontal-relative:text;mso-position-vertical-relative:text">
            <v:imagedata r:id="rId139" o:title=""/>
          </v:shape>
          <o:OLEObject Type="Embed" ProgID="ChemDraw.Document.6.0" ShapeID="_x0000_s1040" DrawAspect="Content" ObjectID="_1699258260" r:id="rId140"/>
        </w:object>
      </w:r>
      <w:r w:rsidR="005B5620" w:rsidRPr="0078103E">
        <w:rPr>
          <w:noProof/>
          <w:lang w:eastAsia="ru-RU"/>
        </w:rPr>
        <w:drawing>
          <wp:inline distT="0" distB="0" distL="0" distR="0">
            <wp:extent cx="5838542" cy="410546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603" cy="4109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22E" w:rsidRPr="0078103E" w:rsidRDefault="00CA540C" w:rsidP="0046322E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5AB0A82A" wp14:editId="46302F0B">
                <wp:simplePos x="0" y="0"/>
                <wp:positionH relativeFrom="margin">
                  <wp:posOffset>3181516</wp:posOffset>
                </wp:positionH>
                <wp:positionV relativeFrom="paragraph">
                  <wp:posOffset>694303</wp:posOffset>
                </wp:positionV>
                <wp:extent cx="586105" cy="292735"/>
                <wp:effectExtent l="0" t="0" r="0" b="0"/>
                <wp:wrapNone/>
                <wp:docPr id="309" name="Надпись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B0A82A" id="Надпись 309" o:spid="_x0000_s1072" type="#_x0000_t202" style="position:absolute;left:0;text-align:left;margin-left:250.5pt;margin-top:54.65pt;width:46.15pt;height:23.05pt;rotation:-90;z-index:251916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OP6pQ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30" type="#_x0000_t75" style="position:absolute;left:0;text-align:left;margin-left:8.35pt;margin-top:37.05pt;width:130.7pt;height:130.05pt;z-index:251664384;mso-position-horizontal-relative:text;mso-position-vertical-relative:text">
            <v:imagedata r:id="rId139" o:title=""/>
          </v:shape>
          <o:OLEObject Type="Embed" ProgID="ChemDraw.Document.6.0" ShapeID="_x0000_s1030" DrawAspect="Content" ObjectID="_1699258261" r:id="rId142"/>
        </w:object>
      </w:r>
      <w:r w:rsidR="0056316F" w:rsidRPr="0078103E">
        <w:rPr>
          <w:noProof/>
          <w:lang w:eastAsia="ru-RU"/>
        </w:rPr>
        <w:drawing>
          <wp:inline distT="0" distB="0" distL="0" distR="0">
            <wp:extent cx="5623602" cy="3958204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596" cy="396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igure S3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46322E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="0046322E"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6322E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="0046322E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46322E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="0046322E"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3b</w:t>
      </w:r>
    </w:p>
    <w:p w:rsidR="005B5620" w:rsidRPr="0078103E" w:rsidRDefault="005B5620" w:rsidP="0046322E">
      <w:pPr>
        <w:jc w:val="center"/>
        <w:rPr>
          <w:lang w:val="en-US"/>
        </w:rPr>
      </w:pPr>
      <w:r w:rsidRPr="0078103E">
        <w:rPr>
          <w:lang w:val="en-US"/>
        </w:rPr>
        <w:br w:type="page"/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3,4-trimethoxyphenyl)-2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="0046322E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46322E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b)</w:t>
      </w:r>
    </w:p>
    <w:p w:rsidR="00007DCA" w:rsidRPr="0078103E" w:rsidRDefault="00B26E1C">
      <w:r>
        <w:rPr>
          <w:noProof/>
        </w:rPr>
        <w:object w:dxaOrig="1440" w:dyaOrig="1440">
          <v:shape id="_x0000_s1029" type="#_x0000_t75" style="position:absolute;margin-left:41.3pt;margin-top:44.5pt;width:130.7pt;height:130.05pt;z-index:251663360;mso-position-horizontal-relative:text;mso-position-vertical:absolute;mso-position-vertical-relative:text">
            <v:imagedata r:id="rId139" o:title=""/>
          </v:shape>
          <o:OLEObject Type="Embed" ProgID="ChemDraw.Document.6.0" ShapeID="_x0000_s1029" DrawAspect="Content" ObjectID="_1699258262" r:id="rId144"/>
        </w:object>
      </w:r>
      <w:r w:rsidR="00527B3C" w:rsidRPr="0078103E">
        <w:rPr>
          <w:noProof/>
          <w:lang w:eastAsia="ru-RU"/>
        </w:rPr>
        <w:drawing>
          <wp:inline distT="0" distB="0" distL="0" distR="0" wp14:anchorId="37E8CA61" wp14:editId="78A8BB1C">
            <wp:extent cx="5780937" cy="364696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5" cstate="print"/>
                    <a:srcRect l="2684" b="16558"/>
                    <a:stretch/>
                  </pic:blipFill>
                  <pic:spPr bwMode="auto">
                    <a:xfrm>
                      <a:off x="0" y="0"/>
                      <a:ext cx="5780937" cy="3646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22E" w:rsidRPr="0078103E" w:rsidRDefault="0046322E" w:rsidP="0046322E">
      <w:pPr>
        <w:jc w:val="center"/>
        <w:rPr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3b</w:t>
      </w:r>
    </w:p>
    <w:p w:rsidR="00007DCA" w:rsidRPr="0078103E" w:rsidRDefault="00007DCA" w:rsidP="00CA540C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lang w:val="en-US"/>
        </w:rPr>
        <w:br w:type="page"/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thien-2-yl)-2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c)</w:t>
      </w:r>
    </w:p>
    <w:p w:rsidR="008265BD" w:rsidRPr="0078103E" w:rsidRDefault="00CA540C">
      <w:pPr>
        <w:rPr>
          <w:lang w:val="en-US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78735E24" wp14:editId="7CEF88E1">
                <wp:simplePos x="0" y="0"/>
                <wp:positionH relativeFrom="page">
                  <wp:align>center</wp:align>
                </wp:positionH>
                <wp:positionV relativeFrom="paragraph">
                  <wp:posOffset>500297</wp:posOffset>
                </wp:positionV>
                <wp:extent cx="586105" cy="292735"/>
                <wp:effectExtent l="0" t="0" r="0" b="0"/>
                <wp:wrapNone/>
                <wp:docPr id="313" name="Надпись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8735E24" id="Надпись 313" o:spid="_x0000_s1073" type="#_x0000_t202" style="position:absolute;margin-left:0;margin-top:39.4pt;width:46.15pt;height:23.05pt;rotation:-90;z-index:251924480;visibility:visible;mso-wrap-style:square;mso-width-percent:0;mso-wrap-distance-left:9pt;mso-wrap-distance-top:0;mso-wrap-distance-right:9pt;mso-wrap-distance-bottom:0;mso-position-horizontal:center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3B1C9C25" wp14:editId="539F0717">
                <wp:simplePos x="0" y="0"/>
                <wp:positionH relativeFrom="page">
                  <wp:posOffset>5740235</wp:posOffset>
                </wp:positionH>
                <wp:positionV relativeFrom="paragraph">
                  <wp:posOffset>2663052</wp:posOffset>
                </wp:positionV>
                <wp:extent cx="586105" cy="292735"/>
                <wp:effectExtent l="0" t="0" r="0" b="0"/>
                <wp:wrapNone/>
                <wp:docPr id="312" name="Надпись 3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1C9C25" id="Надпись 312" o:spid="_x0000_s1074" type="#_x0000_t202" style="position:absolute;margin-left:452pt;margin-top:209.7pt;width:46.15pt;height:23.05pt;rotation:-90;z-index:25192243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031" type="#_x0000_t75" style="position:absolute;margin-left:0;margin-top:15.4pt;width:100.05pt;height:109pt;z-index:251666432;mso-position-horizontal-relative:text;mso-position-vertical-relative:text">
            <v:imagedata r:id="rId146" o:title=""/>
          </v:shape>
          <o:OLEObject Type="Embed" ProgID="ChemDraw.Document.6.0" ShapeID="_x0000_s1031" DrawAspect="Content" ObjectID="_1699258263" r:id="rId147"/>
        </w:object>
      </w:r>
      <w:r w:rsidR="00007DCA" w:rsidRPr="0078103E">
        <w:rPr>
          <w:noProof/>
          <w:lang w:eastAsia="ru-RU"/>
        </w:rPr>
        <w:drawing>
          <wp:inline distT="0" distB="0" distL="0" distR="0">
            <wp:extent cx="5940425" cy="4182278"/>
            <wp:effectExtent l="0" t="0" r="3175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2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7DCA" w:rsidRPr="0078103E">
        <w:rPr>
          <w:lang w:val="en-US"/>
        </w:rPr>
        <w:t xml:space="preserve"> </w:t>
      </w:r>
    </w:p>
    <w:p w:rsidR="00540C6F" w:rsidRPr="0078103E" w:rsidRDefault="00CA540C" w:rsidP="00CA540C">
      <w:pPr>
        <w:jc w:val="center"/>
        <w:rPr>
          <w:lang w:val="en-US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7CC5D040" wp14:editId="4BD31A57">
                <wp:simplePos x="0" y="0"/>
                <wp:positionH relativeFrom="page">
                  <wp:posOffset>4253340</wp:posOffset>
                </wp:positionH>
                <wp:positionV relativeFrom="paragraph">
                  <wp:posOffset>520010</wp:posOffset>
                </wp:positionV>
                <wp:extent cx="586105" cy="292735"/>
                <wp:effectExtent l="0" t="0" r="0" b="0"/>
                <wp:wrapNone/>
                <wp:docPr id="315" name="Надпись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C5D040" id="Надпись 315" o:spid="_x0000_s1075" type="#_x0000_t202" style="position:absolute;left:0;text-align:left;margin-left:334.9pt;margin-top:40.95pt;width:46.15pt;height:23.05pt;rotation:-90;z-index:25192652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32" type="#_x0000_t75" style="position:absolute;left:0;text-align:left;margin-left:5.45pt;margin-top:45.55pt;width:100.05pt;height:109pt;z-index:251667456;mso-position-horizontal-relative:text;mso-position-vertical-relative:text">
            <v:imagedata r:id="rId146" o:title=""/>
          </v:shape>
          <o:OLEObject Type="Embed" ProgID="ChemDraw.Document.6.0" ShapeID="_x0000_s1032" DrawAspect="Content" ObjectID="_1699258264" r:id="rId149"/>
        </w:object>
      </w:r>
      <w:r w:rsidR="00540C6F" w:rsidRPr="0078103E">
        <w:rPr>
          <w:noProof/>
          <w:lang w:eastAsia="ru-RU"/>
        </w:rPr>
        <w:drawing>
          <wp:inline distT="0" distB="0" distL="0" distR="0">
            <wp:extent cx="5940425" cy="4182278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2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igure S39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3c</w:t>
      </w:r>
      <w:r w:rsidR="00540C6F" w:rsidRPr="0078103E">
        <w:rPr>
          <w:lang w:val="en-US"/>
        </w:rPr>
        <w:br w:type="page"/>
      </w:r>
    </w:p>
    <w:p w:rsidR="00CA540C" w:rsidRPr="0078103E" w:rsidRDefault="00CA540C" w:rsidP="00CA540C">
      <w:pPr>
        <w:jc w:val="right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thien-2-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c)</w:t>
      </w:r>
    </w:p>
    <w:p w:rsidR="00CA540C" w:rsidRPr="0078103E" w:rsidRDefault="00B26E1C" w:rsidP="00CA540C">
      <w:pPr>
        <w:jc w:val="center"/>
        <w:rPr>
          <w:lang w:val="en-US"/>
        </w:rPr>
      </w:pPr>
      <w:r>
        <w:rPr>
          <w:noProof/>
          <w:lang w:eastAsia="ru-RU"/>
        </w:rPr>
        <w:object w:dxaOrig="1440" w:dyaOrig="1440">
          <v:shape id="_x0000_s1033" type="#_x0000_t75" style="position:absolute;left:0;text-align:left;margin-left:54.85pt;margin-top:56.2pt;width:100.05pt;height:109pt;z-index:251668480;mso-position-horizontal-relative:text;mso-position-vertical-relative:text">
            <v:imagedata r:id="rId146" o:title=""/>
          </v:shape>
          <o:OLEObject Type="Embed" ProgID="ChemDraw.Document.6.0" ShapeID="_x0000_s1033" DrawAspect="Content" ObjectID="_1699258265" r:id="rId151"/>
        </w:object>
      </w:r>
      <w:r w:rsidR="00540C6F" w:rsidRPr="0078103E">
        <w:rPr>
          <w:noProof/>
          <w:lang w:eastAsia="ru-RU"/>
        </w:rPr>
        <w:drawing>
          <wp:inline distT="0" distB="0" distL="0" distR="0" wp14:anchorId="69B40095" wp14:editId="398748F1">
            <wp:extent cx="5940425" cy="3705101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/>
                    <a:srcRect b="15229"/>
                    <a:stretch/>
                  </pic:blipFill>
                  <pic:spPr bwMode="auto">
                    <a:xfrm>
                      <a:off x="0" y="0"/>
                      <a:ext cx="5940425" cy="370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igure S40</w:t>
      </w:r>
      <w:r w:rsidR="00CA540C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13c</w:t>
      </w:r>
    </w:p>
    <w:p w:rsidR="009D3943" w:rsidRPr="0078103E" w:rsidRDefault="009D3943">
      <w:pPr>
        <w:rPr>
          <w:lang w:val="en-US"/>
        </w:rPr>
      </w:pPr>
    </w:p>
    <w:p w:rsidR="00CA540C" w:rsidRPr="0078103E" w:rsidRDefault="009D3943">
      <w:pPr>
        <w:rPr>
          <w:lang w:val="en-US"/>
        </w:rPr>
      </w:pPr>
      <w:r w:rsidRPr="0078103E">
        <w:rPr>
          <w:lang w:val="en-US"/>
        </w:rPr>
        <w:br w:type="page"/>
      </w:r>
    </w:p>
    <w:p w:rsidR="00CA540C" w:rsidRPr="0078103E" w:rsidRDefault="00CA540C" w:rsidP="00CA540C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1-Methyl-1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pyrrol-2-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d)</w:t>
      </w:r>
    </w:p>
    <w:p w:rsidR="00163F2A" w:rsidRPr="0078103E" w:rsidRDefault="00CA540C" w:rsidP="00CA540C">
      <w:pPr>
        <w:jc w:val="center"/>
        <w:rPr>
          <w:lang w:val="en-US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023E388F" wp14:editId="280C7CCC">
                <wp:simplePos x="0" y="0"/>
                <wp:positionH relativeFrom="page">
                  <wp:posOffset>4266178</wp:posOffset>
                </wp:positionH>
                <wp:positionV relativeFrom="paragraph">
                  <wp:posOffset>4608830</wp:posOffset>
                </wp:positionV>
                <wp:extent cx="586105" cy="292735"/>
                <wp:effectExtent l="0" t="0" r="0" b="0"/>
                <wp:wrapNone/>
                <wp:docPr id="318" name="Надпись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23E388F" id="Надпись 318" o:spid="_x0000_s1076" type="#_x0000_t202" style="position:absolute;left:0;text-align:left;margin-left:335.9pt;margin-top:362.9pt;width:46.15pt;height:23.05pt;rotation:-90;z-index:25193267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e+Dpg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1D93D1B7" wp14:editId="4AE126E2">
                <wp:simplePos x="0" y="0"/>
                <wp:positionH relativeFrom="page">
                  <wp:posOffset>5684410</wp:posOffset>
                </wp:positionH>
                <wp:positionV relativeFrom="paragraph">
                  <wp:posOffset>2878344</wp:posOffset>
                </wp:positionV>
                <wp:extent cx="586105" cy="292735"/>
                <wp:effectExtent l="0" t="0" r="0" b="0"/>
                <wp:wrapNone/>
                <wp:docPr id="317" name="Надпись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93D1B7" id="Надпись 317" o:spid="_x0000_s1077" type="#_x0000_t202" style="position:absolute;left:0;text-align:left;margin-left:447.6pt;margin-top:226.65pt;width:46.15pt;height:23.05pt;rotation:-90;z-index:25193062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16FF47F4" wp14:editId="5A782764">
                <wp:simplePos x="0" y="0"/>
                <wp:positionH relativeFrom="page">
                  <wp:align>center</wp:align>
                </wp:positionH>
                <wp:positionV relativeFrom="paragraph">
                  <wp:posOffset>2425065</wp:posOffset>
                </wp:positionV>
                <wp:extent cx="586105" cy="292735"/>
                <wp:effectExtent l="0" t="0" r="0" b="0"/>
                <wp:wrapNone/>
                <wp:docPr id="316" name="Надпись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FF47F4" id="Надпись 316" o:spid="_x0000_s1078" type="#_x0000_t202" style="position:absolute;left:0;text-align:left;margin-left:0;margin-top:190.95pt;width:46.15pt;height:23.05pt;rotation:-90;z-index:251928576;visibility:visible;mso-wrap-style:square;mso-width-percent:0;mso-wrap-distance-left:9pt;mso-wrap-distance-top:0;mso-wrap-distance-right:9pt;mso-wrap-distance-bottom:0;mso-position-horizontal:center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</w:rPr>
        <w:object w:dxaOrig="1440" w:dyaOrig="1440">
          <v:shape id="_x0000_s1041" type="#_x0000_t75" style="position:absolute;left:0;text-align:left;margin-left:15.45pt;margin-top:14.25pt;width:85.3pt;height:97.2pt;z-index:251679744;mso-position-horizontal-relative:text;mso-position-vertical-relative:text">
            <v:imagedata r:id="rId153" o:title=""/>
          </v:shape>
          <o:OLEObject Type="Embed" ProgID="ChemDraw.Document.6.0" ShapeID="_x0000_s1041" DrawAspect="Content" ObjectID="_1699258266" r:id="rId154"/>
        </w:object>
      </w:r>
      <w:r w:rsidR="00163F2A" w:rsidRPr="0078103E">
        <w:rPr>
          <w:noProof/>
          <w:lang w:eastAsia="ru-RU"/>
        </w:rPr>
        <w:drawing>
          <wp:inline distT="0" distB="0" distL="0" distR="0">
            <wp:extent cx="5772647" cy="406311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6063" cy="4065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6E1C">
        <w:rPr>
          <w:noProof/>
          <w:lang w:eastAsia="ru-RU"/>
        </w:rPr>
        <w:object w:dxaOrig="1440" w:dyaOrig="1440">
          <v:shape id="_x0000_s1042" type="#_x0000_t75" style="position:absolute;left:0;text-align:left;margin-left:1.4pt;margin-top:362.7pt;width:85.3pt;height:97.2pt;z-index:251680768;mso-position-horizontal-relative:text;mso-position-vertical-relative:text">
            <v:imagedata r:id="rId153" o:title=""/>
          </v:shape>
          <o:OLEObject Type="Embed" ProgID="ChemDraw.Document.6.0" ShapeID="_x0000_s1042" DrawAspect="Content" ObjectID="_1699258267" r:id="rId156"/>
        </w:object>
      </w:r>
      <w:r w:rsidR="00163F2A" w:rsidRPr="0078103E">
        <w:rPr>
          <w:noProof/>
          <w:lang w:eastAsia="ru-RU"/>
        </w:rPr>
        <w:drawing>
          <wp:inline distT="0" distB="0" distL="0" distR="0">
            <wp:extent cx="5939911" cy="4039263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540" cy="4041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540C" w:rsidRPr="0078103E" w:rsidRDefault="00CA540C" w:rsidP="00CA540C">
      <w:pPr>
        <w:jc w:val="center"/>
        <w:rPr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3d</w:t>
      </w:r>
      <w:r w:rsidRPr="0078103E">
        <w:rPr>
          <w:lang w:val="en-US"/>
        </w:rPr>
        <w:br w:type="page"/>
      </w:r>
    </w:p>
    <w:p w:rsidR="00CA540C" w:rsidRPr="0078103E" w:rsidRDefault="00CA540C" w:rsidP="00CA540C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1-Methyl-1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pyrrol-2-y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d)</w:t>
      </w:r>
    </w:p>
    <w:p w:rsidR="00CA540C" w:rsidRPr="0078103E" w:rsidRDefault="00B26E1C" w:rsidP="00CA540C">
      <w:r>
        <w:rPr>
          <w:noProof/>
          <w:lang w:eastAsia="ru-RU"/>
        </w:rPr>
        <w:object w:dxaOrig="1440" w:dyaOrig="1440">
          <v:shape id="_x0000_s1158" type="#_x0000_t75" style="position:absolute;margin-left:52.7pt;margin-top:31.2pt;width:85.3pt;height:97.2pt;z-index:251934720;mso-position-horizontal-relative:text;mso-position-vertical-relative:text">
            <v:imagedata r:id="rId153" o:title=""/>
          </v:shape>
          <o:OLEObject Type="Embed" ProgID="ChemDraw.Document.6.0" ShapeID="_x0000_s1158" DrawAspect="Content" ObjectID="_1699258268" r:id="rId158"/>
        </w:object>
      </w:r>
      <w:r w:rsidR="00CA540C" w:rsidRPr="0078103E">
        <w:rPr>
          <w:noProof/>
          <w:lang w:eastAsia="ru-RU"/>
        </w:rPr>
        <w:drawing>
          <wp:inline distT="0" distB="0" distL="0" distR="0" wp14:anchorId="65D8596B" wp14:editId="37EB3EC1">
            <wp:extent cx="5940425" cy="3689131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9" cstate="print"/>
                    <a:srcRect b="15594"/>
                    <a:stretch/>
                  </pic:blipFill>
                  <pic:spPr bwMode="auto">
                    <a:xfrm>
                      <a:off x="0" y="0"/>
                      <a:ext cx="5940425" cy="3689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540C" w:rsidRPr="0078103E" w:rsidRDefault="00CA540C" w:rsidP="00CA540C">
      <w:pPr>
        <w:jc w:val="center"/>
        <w:rPr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2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3c</w:t>
      </w:r>
    </w:p>
    <w:p w:rsidR="002C7CEE" w:rsidRPr="0078103E" w:rsidRDefault="00163F2A">
      <w:pPr>
        <w:rPr>
          <w:lang w:val="en-US"/>
        </w:rPr>
      </w:pPr>
      <w:r w:rsidRPr="0078103E">
        <w:rPr>
          <w:lang w:val="en-US"/>
        </w:rPr>
        <w:br w:type="page"/>
      </w:r>
    </w:p>
    <w:p w:rsidR="00CA540C" w:rsidRPr="0078103E" w:rsidRDefault="00CA540C" w:rsidP="00CA540C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1-naphthalene-2-o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e)</w:t>
      </w:r>
    </w:p>
    <w:p w:rsidR="002C7CEE" w:rsidRPr="0078103E" w:rsidRDefault="00CA540C" w:rsidP="00CA540C">
      <w:pPr>
        <w:jc w:val="center"/>
        <w:rPr>
          <w:lang w:val="en-US"/>
        </w:rPr>
      </w:pP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559F648A" wp14:editId="5EE0ED34">
                <wp:simplePos x="0" y="0"/>
                <wp:positionH relativeFrom="page">
                  <wp:posOffset>3529689</wp:posOffset>
                </wp:positionH>
                <wp:positionV relativeFrom="paragraph">
                  <wp:posOffset>1328144</wp:posOffset>
                </wp:positionV>
                <wp:extent cx="586105" cy="292735"/>
                <wp:effectExtent l="0" t="0" r="0" b="0"/>
                <wp:wrapNone/>
                <wp:docPr id="319" name="Надпись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9F648A" id="Надпись 319" o:spid="_x0000_s1079" type="#_x0000_t202" style="position:absolute;left:0;text-align:left;margin-left:277.95pt;margin-top:104.6pt;width:46.15pt;height:23.05pt;rotation:-90;z-index:25193676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2EAB0584" wp14:editId="71FF69A7">
                <wp:simplePos x="0" y="0"/>
                <wp:positionH relativeFrom="page">
                  <wp:posOffset>4258724</wp:posOffset>
                </wp:positionH>
                <wp:positionV relativeFrom="paragraph">
                  <wp:posOffset>4649304</wp:posOffset>
                </wp:positionV>
                <wp:extent cx="586105" cy="292735"/>
                <wp:effectExtent l="0" t="0" r="0" b="0"/>
                <wp:wrapNone/>
                <wp:docPr id="321" name="Надпись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CHCl</w:t>
                            </w:r>
                            <w:r w:rsidRPr="0046322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AB0584" id="Надпись 321" o:spid="_x0000_s1080" type="#_x0000_t202" style="position:absolute;left:0;text-align:left;margin-left:335.35pt;margin-top:366.1pt;width:46.15pt;height:23.05pt;rotation:-90;z-index:25193984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CHCl</w:t>
                      </w:r>
                      <w:r w:rsidRPr="0046322E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8103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65D23B3A" wp14:editId="4D371E2D">
                <wp:simplePos x="0" y="0"/>
                <wp:positionH relativeFrom="page">
                  <wp:posOffset>5742691</wp:posOffset>
                </wp:positionH>
                <wp:positionV relativeFrom="paragraph">
                  <wp:posOffset>3195596</wp:posOffset>
                </wp:positionV>
                <wp:extent cx="586105" cy="292735"/>
                <wp:effectExtent l="0" t="0" r="0" b="0"/>
                <wp:wrapNone/>
                <wp:docPr id="320" name="Надпись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10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540C" w:rsidRPr="004A103F" w:rsidRDefault="00CA540C" w:rsidP="00CA54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H</w:t>
                            </w:r>
                            <w:r w:rsidRPr="00C42442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5D23B3A" id="Надпись 320" o:spid="_x0000_s1081" type="#_x0000_t202" style="position:absolute;left:0;text-align:left;margin-left:452.2pt;margin-top:251.6pt;width:46.15pt;height:23.05pt;rotation:-90;z-index:25193779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" filled="f" stroked="f" strokeweight=".5pt">
                <v:textbox>
                  <w:txbxContent>
                    <w:p w:rsidR="00CA540C" w:rsidRPr="004A103F" w:rsidRDefault="00CA540C" w:rsidP="00CA54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H</w:t>
                      </w:r>
                      <w:r w:rsidRPr="00C42442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  <w:lang w:val="en-US"/>
                        </w:rPr>
                        <w:t>O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26E1C">
        <w:rPr>
          <w:noProof/>
          <w:lang w:eastAsia="ru-RU"/>
        </w:rPr>
        <w:object w:dxaOrig="1440" w:dyaOrig="1440">
          <v:shape id="_x0000_s1045" type="#_x0000_t75" style="position:absolute;left:0;text-align:left;margin-left:-.9pt;margin-top:404.55pt;width:97.25pt;height:98.95pt;z-index:251684864;mso-position-horizontal-relative:text;mso-position-vertical-relative:text">
            <v:imagedata r:id="rId160" o:title=""/>
          </v:shape>
          <o:OLEObject Type="Embed" ProgID="ChemDraw.Document.6.0" ShapeID="_x0000_s1045" DrawAspect="Content" ObjectID="_1699258269" r:id="rId161"/>
        </w:object>
      </w:r>
      <w:r w:rsidR="00B26E1C">
        <w:rPr>
          <w:noProof/>
        </w:rPr>
        <w:object w:dxaOrig="1440" w:dyaOrig="1440">
          <v:shape id="_x0000_s1044" type="#_x0000_t75" style="position:absolute;left:0;text-align:left;margin-left:2.15pt;margin-top:107.75pt;width:97.25pt;height:98.95pt;z-index:251683840;mso-position-horizontal-relative:text;mso-position-vertical-relative:text">
            <v:imagedata r:id="rId160" o:title=""/>
          </v:shape>
          <o:OLEObject Type="Embed" ProgID="ChemDraw.Document.6.0" ShapeID="_x0000_s1044" DrawAspect="Content" ObjectID="_1699258270" r:id="rId162"/>
        </w:object>
      </w:r>
      <w:r w:rsidR="002C7CEE" w:rsidRPr="0078103E">
        <w:rPr>
          <w:noProof/>
          <w:lang w:eastAsia="ru-RU"/>
        </w:rPr>
        <w:drawing>
          <wp:inline distT="0" distB="0" distL="0" distR="0">
            <wp:extent cx="5940425" cy="4182473"/>
            <wp:effectExtent l="0" t="0" r="3175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2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7CEE" w:rsidRPr="0078103E">
        <w:rPr>
          <w:noProof/>
          <w:lang w:eastAsia="ru-RU"/>
        </w:rPr>
        <w:drawing>
          <wp:inline distT="0" distB="0" distL="0" distR="0">
            <wp:extent cx="5939909" cy="3927668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84" cy="3930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End"/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 NMR (400 MHz, DMSO-</w:t>
      </w:r>
      <w:r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3d</w:t>
      </w:r>
      <w:r w:rsidR="002C7CEE" w:rsidRPr="0078103E">
        <w:rPr>
          <w:lang w:val="en-US"/>
        </w:rPr>
        <w:br w:type="page"/>
      </w:r>
    </w:p>
    <w:p w:rsidR="00CA540C" w:rsidRPr="0078103E" w:rsidRDefault="00CA540C" w:rsidP="00CA540C">
      <w:pPr>
        <w:jc w:val="center"/>
        <w:rPr>
          <w:rFonts w:ascii="Times New Roman" w:hAnsi="Times New Roman" w:cs="Times New Roman"/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-(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1-naphthalene-2-ol)-2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3e)</w:t>
      </w:r>
    </w:p>
    <w:p w:rsidR="00CA540C" w:rsidRPr="0078103E" w:rsidRDefault="00B26E1C">
      <w:r>
        <w:rPr>
          <w:noProof/>
          <w:lang w:eastAsia="ru-RU"/>
        </w:rPr>
        <w:object w:dxaOrig="1440" w:dyaOrig="1440">
          <v:shape id="_x0000_s1046" type="#_x0000_t75" style="position:absolute;margin-left:55pt;margin-top:57.45pt;width:97.25pt;height:98.95pt;z-index:251685888;mso-position-horizontal-relative:text;mso-position-vertical-relative:text">
            <v:imagedata r:id="rId160" o:title=""/>
          </v:shape>
          <o:OLEObject Type="Embed" ProgID="ChemDraw.Document.6.0" ShapeID="_x0000_s1046" DrawAspect="Content" ObjectID="_1699258271" r:id="rId165"/>
        </w:object>
      </w:r>
      <w:r w:rsidR="002C7CEE" w:rsidRPr="0078103E">
        <w:rPr>
          <w:noProof/>
          <w:lang w:eastAsia="ru-RU"/>
        </w:rPr>
        <w:drawing>
          <wp:inline distT="0" distB="0" distL="0" distR="0" wp14:anchorId="597C5010" wp14:editId="11185F64">
            <wp:extent cx="5940425" cy="3643953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 cstate="print"/>
                    <a:srcRect b="16628"/>
                    <a:stretch/>
                  </pic:blipFill>
                  <pic:spPr bwMode="auto">
                    <a:xfrm>
                      <a:off x="0" y="0"/>
                      <a:ext cx="5940425" cy="3643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540C" w:rsidRPr="0078103E" w:rsidRDefault="00CA540C" w:rsidP="00CA540C">
      <w:pPr>
        <w:jc w:val="center"/>
        <w:rPr>
          <w:lang w:val="en-US"/>
        </w:rPr>
      </w:pP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4</w:t>
      </w:r>
      <w:r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Pr="0078103E">
        <w:rPr>
          <w:rFonts w:ascii="Times New Roman" w:hAnsi="Times New Roman" w:cs="Times New Roman"/>
          <w:b/>
          <w:sz w:val="24"/>
          <w:szCs w:val="24"/>
          <w:lang w:val="en-US"/>
        </w:rPr>
        <w:t>13c</w:t>
      </w:r>
    </w:p>
    <w:p w:rsidR="003D0DA7" w:rsidRPr="0078103E" w:rsidRDefault="003D0DA7">
      <w:pPr>
        <w:rPr>
          <w:lang w:val="en-US"/>
        </w:rPr>
      </w:pPr>
      <w:r w:rsidRPr="0078103E">
        <w:rPr>
          <w:lang w:val="en-US"/>
        </w:rPr>
        <w:br w:type="page"/>
      </w:r>
    </w:p>
    <w:p w:rsidR="00540C6F" w:rsidRPr="0078103E" w:rsidRDefault="00B26E1C" w:rsidP="00CA540C">
      <w:pPr>
        <w:jc w:val="center"/>
        <w:rPr>
          <w:noProof/>
          <w:lang w:val="en-US" w:eastAsia="ru-RU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35" type="#_x0000_t75" style="position:absolute;left:0;text-align:left;margin-left:21.55pt;margin-top:30.25pt;width:124.15pt;height:109.95pt;z-index:251672576;mso-position-horizontal-relative:text;mso-position-vertical-relative:text">
            <v:imagedata r:id="rId167" o:title=""/>
          </v:shape>
          <o:OLEObject Type="Embed" ProgID="ChemDraw.Document.6.0" ShapeID="_x0000_s1035" DrawAspect="Content" ObjectID="_1699258272" r:id="rId168"/>
        </w:objec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8,9-Difluor-2-(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2,3,4-trimethoxyphenyl)-2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="00CA540C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CA540C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4a)</w:t>
      </w:r>
      <w:r w:rsidR="009D3943" w:rsidRPr="0078103E">
        <w:rPr>
          <w:noProof/>
          <w:lang w:eastAsia="ru-RU"/>
        </w:rPr>
        <w:drawing>
          <wp:inline distT="0" distB="0" distL="0" distR="0">
            <wp:extent cx="5940186" cy="4015409"/>
            <wp:effectExtent l="0" t="0" r="381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232" cy="4016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C81" w:rsidRPr="0078103E" w:rsidRDefault="00B26E1C" w:rsidP="00975C81">
      <w:pPr>
        <w:jc w:val="center"/>
        <w:rPr>
          <w:lang w:val="en-US"/>
        </w:rPr>
      </w:pPr>
      <w:r>
        <w:rPr>
          <w:noProof/>
          <w:lang w:eastAsia="ru-RU"/>
        </w:rPr>
        <w:object w:dxaOrig="1440" w:dyaOrig="1440">
          <v:shape id="_x0000_s1036" type="#_x0000_t75" style="position:absolute;left:0;text-align:left;margin-left:30.75pt;margin-top:42.15pt;width:124.15pt;height:109.95pt;z-index:251673600;mso-position-horizontal-relative:text;mso-position-vertical-relative:text">
            <v:imagedata r:id="rId167" o:title=""/>
          </v:shape>
          <o:OLEObject Type="Embed" ProgID="ChemDraw.Document.6.0" ShapeID="_x0000_s1036" DrawAspect="Content" ObjectID="_1699258273" r:id="rId170"/>
        </w:object>
      </w:r>
      <w:r w:rsidR="000F4C54" w:rsidRPr="0078103E">
        <w:rPr>
          <w:noProof/>
          <w:lang w:eastAsia="ru-RU"/>
        </w:rPr>
        <w:drawing>
          <wp:inline distT="0" distB="0" distL="0" distR="0">
            <wp:extent cx="5940425" cy="4182278"/>
            <wp:effectExtent l="0" t="0" r="3175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2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Figure S43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75C81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>H NMR (400 MHz, DMSO-</w:t>
      </w:r>
      <w:r w:rsidR="00975C81" w:rsidRPr="0078103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975C81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="00975C81" w:rsidRPr="007810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C NMR (100 MHz, </w:t>
      </w:r>
      <w:r w:rsidR="00227E23" w:rsidRPr="0078103E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227E23" w:rsidRPr="007810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) spectra of </w:t>
      </w:r>
      <w:r w:rsidR="00975C81" w:rsidRPr="0078103E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14a</w:t>
      </w:r>
      <w:r w:rsidR="00975C81" w:rsidRPr="0078103E">
        <w:rPr>
          <w:lang w:val="en-US"/>
        </w:rPr>
        <w:br w:type="page"/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8,9-Difluor-2-(</w:t>
      </w:r>
      <w:r w:rsidR="00975C81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-Tolyl)-4-(2,3,4-trimethoxyphenyl)-2</w:t>
      </w:r>
      <w:r w:rsidR="00975C81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-benz[4,5]imidazo[1,2-</w:t>
      </w:r>
      <w:r w:rsidR="00975C81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][1,2,3]triazolo[4,5-</w:t>
      </w:r>
      <w:r w:rsidR="00975C81" w:rsidRPr="0078103E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]pyrimidine (14a)</w:t>
      </w:r>
    </w:p>
    <w:p w:rsidR="00975C81" w:rsidRPr="0046322E" w:rsidRDefault="00B26E1C" w:rsidP="00975C81">
      <w:pPr>
        <w:jc w:val="center"/>
        <w:rPr>
          <w:lang w:val="en-US"/>
        </w:rPr>
      </w:pPr>
      <w:r>
        <w:rPr>
          <w:noProof/>
          <w:lang w:eastAsia="ru-RU"/>
        </w:rPr>
        <w:object w:dxaOrig="1440" w:dyaOrig="1440">
          <v:shape id="_x0000_s1037" type="#_x0000_t75" style="position:absolute;left:0;text-align:left;margin-left:48.5pt;margin-top:64.7pt;width:124.15pt;height:109.95pt;z-index:251674624;mso-position-horizontal-relative:text;mso-position-vertical-relative:text">
            <v:imagedata r:id="rId167" o:title=""/>
          </v:shape>
          <o:OLEObject Type="Embed" ProgID="ChemDraw.Document.6.0" ShapeID="_x0000_s1037" DrawAspect="Content" ObjectID="_1699258274" r:id="rId172"/>
        </w:object>
      </w:r>
      <w:r w:rsidR="00CD4EB6" w:rsidRPr="0078103E">
        <w:rPr>
          <w:noProof/>
          <w:lang w:eastAsia="ru-RU"/>
        </w:rPr>
        <w:drawing>
          <wp:inline distT="0" distB="0" distL="0" distR="0" wp14:anchorId="597D2314" wp14:editId="30B7A7B5">
            <wp:extent cx="5940425" cy="3645724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 cstate="print"/>
                    <a:srcRect b="16587"/>
                    <a:stretch/>
                  </pic:blipFill>
                  <pic:spPr bwMode="auto">
                    <a:xfrm>
                      <a:off x="0" y="0"/>
                      <a:ext cx="5940425" cy="3645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igure S44</w:t>
      </w:r>
      <w:r w:rsidR="00975C81" w:rsidRPr="0078103E">
        <w:rPr>
          <w:rFonts w:ascii="Times New Roman" w:hAnsi="Times New Roman" w:cs="Times New Roman"/>
          <w:sz w:val="24"/>
          <w:szCs w:val="24"/>
          <w:lang w:val="en-US"/>
        </w:rPr>
        <w:t xml:space="preserve">. IR spectra of </w:t>
      </w:r>
      <w:r w:rsidR="00975C81" w:rsidRPr="0078103E">
        <w:rPr>
          <w:rFonts w:ascii="Times New Roman" w:hAnsi="Times New Roman" w:cs="Times New Roman"/>
          <w:b/>
          <w:sz w:val="24"/>
          <w:szCs w:val="24"/>
          <w:lang w:val="en-US"/>
        </w:rPr>
        <w:t>14a</w:t>
      </w:r>
    </w:p>
    <w:p w:rsidR="000F4C54" w:rsidRPr="00975C81" w:rsidRDefault="000F4C54">
      <w:pPr>
        <w:rPr>
          <w:lang w:val="en-US"/>
        </w:rPr>
      </w:pPr>
    </w:p>
    <w:sectPr w:rsidR="000F4C54" w:rsidRPr="00975C81">
      <w:footerReference w:type="default" r:id="rId17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E1C" w:rsidRDefault="00B26E1C" w:rsidP="00975C81">
      <w:pPr>
        <w:spacing w:after="0" w:line="240" w:lineRule="auto"/>
      </w:pPr>
      <w:r>
        <w:separator/>
      </w:r>
    </w:p>
  </w:endnote>
  <w:endnote w:type="continuationSeparator" w:id="0">
    <w:p w:rsidR="00B26E1C" w:rsidRDefault="00B26E1C" w:rsidP="00975C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 PSMT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23921320"/>
      <w:docPartObj>
        <w:docPartGallery w:val="Page Numbers (Bottom of Page)"/>
        <w:docPartUnique/>
      </w:docPartObj>
    </w:sdtPr>
    <w:sdtEndPr/>
    <w:sdtContent>
      <w:p w:rsidR="00975C81" w:rsidRDefault="00975C81" w:rsidP="00437974">
        <w:pPr>
          <w:pStyle w:val="a5"/>
          <w:jc w:val="center"/>
        </w:pPr>
        <w:r>
          <w:rPr>
            <w:lang w:val="en-US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37974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E1C" w:rsidRDefault="00B26E1C" w:rsidP="00975C81">
      <w:pPr>
        <w:spacing w:after="0" w:line="240" w:lineRule="auto"/>
      </w:pPr>
      <w:r>
        <w:separator/>
      </w:r>
    </w:p>
  </w:footnote>
  <w:footnote w:type="continuationSeparator" w:id="0">
    <w:p w:rsidR="00B26E1C" w:rsidRDefault="00B26E1C" w:rsidP="00975C8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248"/>
    <w:rsid w:val="0000433E"/>
    <w:rsid w:val="00004384"/>
    <w:rsid w:val="00005306"/>
    <w:rsid w:val="000065A8"/>
    <w:rsid w:val="00007826"/>
    <w:rsid w:val="00007DCA"/>
    <w:rsid w:val="00012575"/>
    <w:rsid w:val="0001393C"/>
    <w:rsid w:val="00025E19"/>
    <w:rsid w:val="0002633C"/>
    <w:rsid w:val="000263E6"/>
    <w:rsid w:val="000268F1"/>
    <w:rsid w:val="000305CE"/>
    <w:rsid w:val="0003445A"/>
    <w:rsid w:val="00035A35"/>
    <w:rsid w:val="0004221D"/>
    <w:rsid w:val="000440F6"/>
    <w:rsid w:val="00044F0C"/>
    <w:rsid w:val="0004653D"/>
    <w:rsid w:val="000528A7"/>
    <w:rsid w:val="000541B1"/>
    <w:rsid w:val="000544F8"/>
    <w:rsid w:val="00056C42"/>
    <w:rsid w:val="00060414"/>
    <w:rsid w:val="00060759"/>
    <w:rsid w:val="00061561"/>
    <w:rsid w:val="0006315D"/>
    <w:rsid w:val="000643D9"/>
    <w:rsid w:val="00064C79"/>
    <w:rsid w:val="000668DE"/>
    <w:rsid w:val="00070BCC"/>
    <w:rsid w:val="00075BFB"/>
    <w:rsid w:val="00083128"/>
    <w:rsid w:val="00083149"/>
    <w:rsid w:val="00086566"/>
    <w:rsid w:val="00087665"/>
    <w:rsid w:val="00087962"/>
    <w:rsid w:val="00091002"/>
    <w:rsid w:val="00091102"/>
    <w:rsid w:val="00091EEE"/>
    <w:rsid w:val="00092FE4"/>
    <w:rsid w:val="00093836"/>
    <w:rsid w:val="00095291"/>
    <w:rsid w:val="0009719B"/>
    <w:rsid w:val="000973CF"/>
    <w:rsid w:val="000A051C"/>
    <w:rsid w:val="000A1EE7"/>
    <w:rsid w:val="000A558D"/>
    <w:rsid w:val="000A6463"/>
    <w:rsid w:val="000A7A62"/>
    <w:rsid w:val="000A7D69"/>
    <w:rsid w:val="000A7D6D"/>
    <w:rsid w:val="000B0693"/>
    <w:rsid w:val="000B2984"/>
    <w:rsid w:val="000B29B1"/>
    <w:rsid w:val="000B3215"/>
    <w:rsid w:val="000B3A0C"/>
    <w:rsid w:val="000B6667"/>
    <w:rsid w:val="000B6915"/>
    <w:rsid w:val="000B7795"/>
    <w:rsid w:val="000C12DD"/>
    <w:rsid w:val="000C1626"/>
    <w:rsid w:val="000C52B6"/>
    <w:rsid w:val="000C688A"/>
    <w:rsid w:val="000C6D9F"/>
    <w:rsid w:val="000D02C3"/>
    <w:rsid w:val="000E119D"/>
    <w:rsid w:val="000E59D0"/>
    <w:rsid w:val="000E5A1F"/>
    <w:rsid w:val="000E5C83"/>
    <w:rsid w:val="000E62BF"/>
    <w:rsid w:val="000E68C4"/>
    <w:rsid w:val="000E6D44"/>
    <w:rsid w:val="000E6F90"/>
    <w:rsid w:val="000F1FC6"/>
    <w:rsid w:val="000F2E48"/>
    <w:rsid w:val="000F3C35"/>
    <w:rsid w:val="000F3F71"/>
    <w:rsid w:val="000F4C54"/>
    <w:rsid w:val="000F5405"/>
    <w:rsid w:val="000F79EF"/>
    <w:rsid w:val="001000B6"/>
    <w:rsid w:val="001015C5"/>
    <w:rsid w:val="00103212"/>
    <w:rsid w:val="0011091D"/>
    <w:rsid w:val="001119E3"/>
    <w:rsid w:val="00112DA8"/>
    <w:rsid w:val="0011306A"/>
    <w:rsid w:val="00113917"/>
    <w:rsid w:val="0011427F"/>
    <w:rsid w:val="00114A8B"/>
    <w:rsid w:val="0011623E"/>
    <w:rsid w:val="00123342"/>
    <w:rsid w:val="001253DA"/>
    <w:rsid w:val="00133655"/>
    <w:rsid w:val="0013494D"/>
    <w:rsid w:val="00143191"/>
    <w:rsid w:val="00143FFF"/>
    <w:rsid w:val="001440D3"/>
    <w:rsid w:val="00144B25"/>
    <w:rsid w:val="00151A6C"/>
    <w:rsid w:val="00151D58"/>
    <w:rsid w:val="00152739"/>
    <w:rsid w:val="0016030A"/>
    <w:rsid w:val="001619BF"/>
    <w:rsid w:val="00163F2A"/>
    <w:rsid w:val="00165E23"/>
    <w:rsid w:val="0017019D"/>
    <w:rsid w:val="00175DD8"/>
    <w:rsid w:val="00175F9F"/>
    <w:rsid w:val="00180FD4"/>
    <w:rsid w:val="00183D12"/>
    <w:rsid w:val="00186A17"/>
    <w:rsid w:val="00190611"/>
    <w:rsid w:val="0019527D"/>
    <w:rsid w:val="001A2A4B"/>
    <w:rsid w:val="001A67A4"/>
    <w:rsid w:val="001B01B3"/>
    <w:rsid w:val="001B06F7"/>
    <w:rsid w:val="001B1858"/>
    <w:rsid w:val="001B3654"/>
    <w:rsid w:val="001B647B"/>
    <w:rsid w:val="001C1331"/>
    <w:rsid w:val="001C4A44"/>
    <w:rsid w:val="001C6A99"/>
    <w:rsid w:val="001C6C8C"/>
    <w:rsid w:val="001C7F2C"/>
    <w:rsid w:val="001D3C7A"/>
    <w:rsid w:val="001D57A0"/>
    <w:rsid w:val="001D62E5"/>
    <w:rsid w:val="001D6DC6"/>
    <w:rsid w:val="001D7C58"/>
    <w:rsid w:val="001E17B5"/>
    <w:rsid w:val="001E1CD6"/>
    <w:rsid w:val="001E2C05"/>
    <w:rsid w:val="001E32CE"/>
    <w:rsid w:val="001E4542"/>
    <w:rsid w:val="001E717C"/>
    <w:rsid w:val="001F0DC2"/>
    <w:rsid w:val="001F1420"/>
    <w:rsid w:val="001F1869"/>
    <w:rsid w:val="001F48E0"/>
    <w:rsid w:val="001F69B3"/>
    <w:rsid w:val="00200D36"/>
    <w:rsid w:val="002015B9"/>
    <w:rsid w:val="002039CF"/>
    <w:rsid w:val="00204719"/>
    <w:rsid w:val="00212B4B"/>
    <w:rsid w:val="00213941"/>
    <w:rsid w:val="00214B8A"/>
    <w:rsid w:val="002170E1"/>
    <w:rsid w:val="00220366"/>
    <w:rsid w:val="002243AB"/>
    <w:rsid w:val="002244F2"/>
    <w:rsid w:val="00227E23"/>
    <w:rsid w:val="002331F9"/>
    <w:rsid w:val="00233B75"/>
    <w:rsid w:val="002345BD"/>
    <w:rsid w:val="00235E22"/>
    <w:rsid w:val="00241302"/>
    <w:rsid w:val="0024560C"/>
    <w:rsid w:val="002459BA"/>
    <w:rsid w:val="0025237E"/>
    <w:rsid w:val="0025508F"/>
    <w:rsid w:val="00260AC2"/>
    <w:rsid w:val="002615B6"/>
    <w:rsid w:val="002618E4"/>
    <w:rsid w:val="00266A11"/>
    <w:rsid w:val="00266F79"/>
    <w:rsid w:val="00267782"/>
    <w:rsid w:val="002714BD"/>
    <w:rsid w:val="00272A7B"/>
    <w:rsid w:val="002750CF"/>
    <w:rsid w:val="00280023"/>
    <w:rsid w:val="00280C82"/>
    <w:rsid w:val="00282590"/>
    <w:rsid w:val="00283008"/>
    <w:rsid w:val="00285C0E"/>
    <w:rsid w:val="00285C60"/>
    <w:rsid w:val="00286766"/>
    <w:rsid w:val="00287644"/>
    <w:rsid w:val="00290F72"/>
    <w:rsid w:val="002919B8"/>
    <w:rsid w:val="00291C5C"/>
    <w:rsid w:val="002926F0"/>
    <w:rsid w:val="00293423"/>
    <w:rsid w:val="00296702"/>
    <w:rsid w:val="002A0E67"/>
    <w:rsid w:val="002A3E70"/>
    <w:rsid w:val="002B0733"/>
    <w:rsid w:val="002B2CD6"/>
    <w:rsid w:val="002B49AC"/>
    <w:rsid w:val="002B4EE5"/>
    <w:rsid w:val="002B758C"/>
    <w:rsid w:val="002C0211"/>
    <w:rsid w:val="002C1D9E"/>
    <w:rsid w:val="002C1E1A"/>
    <w:rsid w:val="002C2A7B"/>
    <w:rsid w:val="002C6BFB"/>
    <w:rsid w:val="002C7CEE"/>
    <w:rsid w:val="002D5329"/>
    <w:rsid w:val="002E2DE1"/>
    <w:rsid w:val="002F51E9"/>
    <w:rsid w:val="002F6D86"/>
    <w:rsid w:val="00300C8D"/>
    <w:rsid w:val="0030200D"/>
    <w:rsid w:val="003034D3"/>
    <w:rsid w:val="003035A8"/>
    <w:rsid w:val="0030440E"/>
    <w:rsid w:val="003068D0"/>
    <w:rsid w:val="00307F60"/>
    <w:rsid w:val="003106CC"/>
    <w:rsid w:val="00312F0E"/>
    <w:rsid w:val="00314632"/>
    <w:rsid w:val="003155D4"/>
    <w:rsid w:val="00315D2F"/>
    <w:rsid w:val="0032272D"/>
    <w:rsid w:val="0032416E"/>
    <w:rsid w:val="00324996"/>
    <w:rsid w:val="00333080"/>
    <w:rsid w:val="0033339F"/>
    <w:rsid w:val="00334B81"/>
    <w:rsid w:val="00334D3B"/>
    <w:rsid w:val="003358E4"/>
    <w:rsid w:val="003365DE"/>
    <w:rsid w:val="00336D2A"/>
    <w:rsid w:val="00337660"/>
    <w:rsid w:val="003406FC"/>
    <w:rsid w:val="00341666"/>
    <w:rsid w:val="0034445F"/>
    <w:rsid w:val="003465A2"/>
    <w:rsid w:val="00351390"/>
    <w:rsid w:val="00352EDB"/>
    <w:rsid w:val="00355249"/>
    <w:rsid w:val="00356B74"/>
    <w:rsid w:val="00357081"/>
    <w:rsid w:val="00357296"/>
    <w:rsid w:val="003574A3"/>
    <w:rsid w:val="00364549"/>
    <w:rsid w:val="00364643"/>
    <w:rsid w:val="0036653D"/>
    <w:rsid w:val="003667AB"/>
    <w:rsid w:val="00367C8A"/>
    <w:rsid w:val="0037037C"/>
    <w:rsid w:val="00371B1B"/>
    <w:rsid w:val="00371D2A"/>
    <w:rsid w:val="00376FF7"/>
    <w:rsid w:val="00381070"/>
    <w:rsid w:val="003817D2"/>
    <w:rsid w:val="00385557"/>
    <w:rsid w:val="00385909"/>
    <w:rsid w:val="00385F53"/>
    <w:rsid w:val="003908BC"/>
    <w:rsid w:val="003921BA"/>
    <w:rsid w:val="00395208"/>
    <w:rsid w:val="0039748C"/>
    <w:rsid w:val="00397EFA"/>
    <w:rsid w:val="003A1373"/>
    <w:rsid w:val="003A2551"/>
    <w:rsid w:val="003A2E35"/>
    <w:rsid w:val="003A2EB9"/>
    <w:rsid w:val="003A4587"/>
    <w:rsid w:val="003A5C24"/>
    <w:rsid w:val="003A6240"/>
    <w:rsid w:val="003B0C1D"/>
    <w:rsid w:val="003B13DA"/>
    <w:rsid w:val="003B1FF2"/>
    <w:rsid w:val="003B2AB1"/>
    <w:rsid w:val="003B4FEE"/>
    <w:rsid w:val="003B573C"/>
    <w:rsid w:val="003B746F"/>
    <w:rsid w:val="003C20C2"/>
    <w:rsid w:val="003C2C07"/>
    <w:rsid w:val="003C4C3E"/>
    <w:rsid w:val="003D0DA7"/>
    <w:rsid w:val="003D220F"/>
    <w:rsid w:val="003E2628"/>
    <w:rsid w:val="003E41A5"/>
    <w:rsid w:val="003E64AE"/>
    <w:rsid w:val="003E6D82"/>
    <w:rsid w:val="003F0763"/>
    <w:rsid w:val="003F61ED"/>
    <w:rsid w:val="003F70AA"/>
    <w:rsid w:val="00400906"/>
    <w:rsid w:val="004020CA"/>
    <w:rsid w:val="00403261"/>
    <w:rsid w:val="004036A6"/>
    <w:rsid w:val="00404FF8"/>
    <w:rsid w:val="004070AF"/>
    <w:rsid w:val="00407842"/>
    <w:rsid w:val="004078C4"/>
    <w:rsid w:val="00410448"/>
    <w:rsid w:val="00410BE4"/>
    <w:rsid w:val="004121C6"/>
    <w:rsid w:val="0041294E"/>
    <w:rsid w:val="00413E0F"/>
    <w:rsid w:val="0041722D"/>
    <w:rsid w:val="004212AC"/>
    <w:rsid w:val="004246C1"/>
    <w:rsid w:val="00431098"/>
    <w:rsid w:val="0043247C"/>
    <w:rsid w:val="004355AF"/>
    <w:rsid w:val="0043569D"/>
    <w:rsid w:val="0043690E"/>
    <w:rsid w:val="00437974"/>
    <w:rsid w:val="004522BB"/>
    <w:rsid w:val="0045578E"/>
    <w:rsid w:val="00456AA6"/>
    <w:rsid w:val="00456BE0"/>
    <w:rsid w:val="0046322E"/>
    <w:rsid w:val="00463E31"/>
    <w:rsid w:val="00464246"/>
    <w:rsid w:val="0046523E"/>
    <w:rsid w:val="004662F5"/>
    <w:rsid w:val="00466C83"/>
    <w:rsid w:val="00467520"/>
    <w:rsid w:val="00471561"/>
    <w:rsid w:val="00471B70"/>
    <w:rsid w:val="00472FC9"/>
    <w:rsid w:val="00474C2D"/>
    <w:rsid w:val="004832C9"/>
    <w:rsid w:val="00484DE6"/>
    <w:rsid w:val="004870B2"/>
    <w:rsid w:val="00491500"/>
    <w:rsid w:val="004919FD"/>
    <w:rsid w:val="004977E4"/>
    <w:rsid w:val="004A091B"/>
    <w:rsid w:val="004A2D55"/>
    <w:rsid w:val="004A3D38"/>
    <w:rsid w:val="004A4E4B"/>
    <w:rsid w:val="004B1F57"/>
    <w:rsid w:val="004B74D3"/>
    <w:rsid w:val="004C118B"/>
    <w:rsid w:val="004C19B3"/>
    <w:rsid w:val="004C30AC"/>
    <w:rsid w:val="004C410A"/>
    <w:rsid w:val="004C43C6"/>
    <w:rsid w:val="004D032B"/>
    <w:rsid w:val="004D0475"/>
    <w:rsid w:val="004D22D8"/>
    <w:rsid w:val="004D25B3"/>
    <w:rsid w:val="004D2D58"/>
    <w:rsid w:val="004D373B"/>
    <w:rsid w:val="004D3A70"/>
    <w:rsid w:val="004D4DB5"/>
    <w:rsid w:val="004D521D"/>
    <w:rsid w:val="004D7E3F"/>
    <w:rsid w:val="004E2176"/>
    <w:rsid w:val="004E261D"/>
    <w:rsid w:val="004E36D1"/>
    <w:rsid w:val="004E79E3"/>
    <w:rsid w:val="004F03BA"/>
    <w:rsid w:val="004F074C"/>
    <w:rsid w:val="004F15E5"/>
    <w:rsid w:val="004F34ED"/>
    <w:rsid w:val="004F3D90"/>
    <w:rsid w:val="005005C4"/>
    <w:rsid w:val="005039C8"/>
    <w:rsid w:val="005079AC"/>
    <w:rsid w:val="00510860"/>
    <w:rsid w:val="00512352"/>
    <w:rsid w:val="0051250E"/>
    <w:rsid w:val="00513F4C"/>
    <w:rsid w:val="00515F8D"/>
    <w:rsid w:val="005235F9"/>
    <w:rsid w:val="00525892"/>
    <w:rsid w:val="00526C9E"/>
    <w:rsid w:val="00527B3C"/>
    <w:rsid w:val="00531035"/>
    <w:rsid w:val="0053440B"/>
    <w:rsid w:val="005347FD"/>
    <w:rsid w:val="00534C65"/>
    <w:rsid w:val="00537E93"/>
    <w:rsid w:val="00540C6F"/>
    <w:rsid w:val="005417D0"/>
    <w:rsid w:val="0054227E"/>
    <w:rsid w:val="00545051"/>
    <w:rsid w:val="00545BB7"/>
    <w:rsid w:val="00547A40"/>
    <w:rsid w:val="005517DA"/>
    <w:rsid w:val="00554582"/>
    <w:rsid w:val="00554FB6"/>
    <w:rsid w:val="005571D6"/>
    <w:rsid w:val="00561841"/>
    <w:rsid w:val="00561D39"/>
    <w:rsid w:val="0056222C"/>
    <w:rsid w:val="00562E02"/>
    <w:rsid w:val="0056316F"/>
    <w:rsid w:val="00563DB5"/>
    <w:rsid w:val="00564207"/>
    <w:rsid w:val="00565CA5"/>
    <w:rsid w:val="00567913"/>
    <w:rsid w:val="00567B95"/>
    <w:rsid w:val="00571DAD"/>
    <w:rsid w:val="005738E8"/>
    <w:rsid w:val="00575448"/>
    <w:rsid w:val="00576DCB"/>
    <w:rsid w:val="0058126E"/>
    <w:rsid w:val="00581AF9"/>
    <w:rsid w:val="00582CD2"/>
    <w:rsid w:val="00582D1C"/>
    <w:rsid w:val="00585682"/>
    <w:rsid w:val="0058598F"/>
    <w:rsid w:val="00587A70"/>
    <w:rsid w:val="00587F72"/>
    <w:rsid w:val="00592CCA"/>
    <w:rsid w:val="0059379F"/>
    <w:rsid w:val="00594537"/>
    <w:rsid w:val="005947E5"/>
    <w:rsid w:val="00594E46"/>
    <w:rsid w:val="00596719"/>
    <w:rsid w:val="005A3424"/>
    <w:rsid w:val="005A3522"/>
    <w:rsid w:val="005A460F"/>
    <w:rsid w:val="005B0B53"/>
    <w:rsid w:val="005B0FAF"/>
    <w:rsid w:val="005B25D8"/>
    <w:rsid w:val="005B3356"/>
    <w:rsid w:val="005B4837"/>
    <w:rsid w:val="005B5620"/>
    <w:rsid w:val="005B6238"/>
    <w:rsid w:val="005B6820"/>
    <w:rsid w:val="005B7CA0"/>
    <w:rsid w:val="005C078D"/>
    <w:rsid w:val="005C291B"/>
    <w:rsid w:val="005C2E0D"/>
    <w:rsid w:val="005C38E6"/>
    <w:rsid w:val="005C5928"/>
    <w:rsid w:val="005C649B"/>
    <w:rsid w:val="005C68DB"/>
    <w:rsid w:val="005D0BA1"/>
    <w:rsid w:val="005D2BB0"/>
    <w:rsid w:val="005D38E5"/>
    <w:rsid w:val="005D392A"/>
    <w:rsid w:val="005D5BBB"/>
    <w:rsid w:val="005D664A"/>
    <w:rsid w:val="005E01A2"/>
    <w:rsid w:val="005E1EAE"/>
    <w:rsid w:val="005E2465"/>
    <w:rsid w:val="005E5440"/>
    <w:rsid w:val="005E5AAF"/>
    <w:rsid w:val="005E792E"/>
    <w:rsid w:val="005F01C1"/>
    <w:rsid w:val="005F2B9F"/>
    <w:rsid w:val="005F501A"/>
    <w:rsid w:val="005F5484"/>
    <w:rsid w:val="005F5943"/>
    <w:rsid w:val="005F7B15"/>
    <w:rsid w:val="005F7C92"/>
    <w:rsid w:val="006011A4"/>
    <w:rsid w:val="006019A3"/>
    <w:rsid w:val="00602178"/>
    <w:rsid w:val="00604296"/>
    <w:rsid w:val="00606577"/>
    <w:rsid w:val="00607934"/>
    <w:rsid w:val="006117FD"/>
    <w:rsid w:val="00611CD7"/>
    <w:rsid w:val="00612C33"/>
    <w:rsid w:val="0061398D"/>
    <w:rsid w:val="0061667C"/>
    <w:rsid w:val="00624C2B"/>
    <w:rsid w:val="00625693"/>
    <w:rsid w:val="00627F48"/>
    <w:rsid w:val="00631797"/>
    <w:rsid w:val="00633E35"/>
    <w:rsid w:val="00635F13"/>
    <w:rsid w:val="00640853"/>
    <w:rsid w:val="00645A80"/>
    <w:rsid w:val="00647B6E"/>
    <w:rsid w:val="00653027"/>
    <w:rsid w:val="00653160"/>
    <w:rsid w:val="00653927"/>
    <w:rsid w:val="0065419D"/>
    <w:rsid w:val="006545DA"/>
    <w:rsid w:val="00655054"/>
    <w:rsid w:val="0066497F"/>
    <w:rsid w:val="00666450"/>
    <w:rsid w:val="00666E58"/>
    <w:rsid w:val="00666F1D"/>
    <w:rsid w:val="00670C6F"/>
    <w:rsid w:val="00673A3F"/>
    <w:rsid w:val="00674DC9"/>
    <w:rsid w:val="00675ACD"/>
    <w:rsid w:val="0068132B"/>
    <w:rsid w:val="006860A3"/>
    <w:rsid w:val="00691D14"/>
    <w:rsid w:val="0069256F"/>
    <w:rsid w:val="0069333C"/>
    <w:rsid w:val="00694302"/>
    <w:rsid w:val="00695E82"/>
    <w:rsid w:val="0069782F"/>
    <w:rsid w:val="006A152E"/>
    <w:rsid w:val="006A29CF"/>
    <w:rsid w:val="006A38AA"/>
    <w:rsid w:val="006A5A83"/>
    <w:rsid w:val="006A7E17"/>
    <w:rsid w:val="006B0A62"/>
    <w:rsid w:val="006B1105"/>
    <w:rsid w:val="006B4DD7"/>
    <w:rsid w:val="006B57CB"/>
    <w:rsid w:val="006C1189"/>
    <w:rsid w:val="006C2407"/>
    <w:rsid w:val="006C2755"/>
    <w:rsid w:val="006C40A5"/>
    <w:rsid w:val="006C6DE5"/>
    <w:rsid w:val="006C7158"/>
    <w:rsid w:val="006D288A"/>
    <w:rsid w:val="006D368D"/>
    <w:rsid w:val="006D4608"/>
    <w:rsid w:val="006D5647"/>
    <w:rsid w:val="006D57F5"/>
    <w:rsid w:val="006D62AA"/>
    <w:rsid w:val="006D6C7E"/>
    <w:rsid w:val="006E2B76"/>
    <w:rsid w:val="006E3E7A"/>
    <w:rsid w:val="006E5238"/>
    <w:rsid w:val="006E5659"/>
    <w:rsid w:val="006E64B4"/>
    <w:rsid w:val="006E6B74"/>
    <w:rsid w:val="006F348F"/>
    <w:rsid w:val="006F57E1"/>
    <w:rsid w:val="006F6158"/>
    <w:rsid w:val="00700C96"/>
    <w:rsid w:val="007023C6"/>
    <w:rsid w:val="00703C18"/>
    <w:rsid w:val="007129D7"/>
    <w:rsid w:val="00714560"/>
    <w:rsid w:val="007153FE"/>
    <w:rsid w:val="00715410"/>
    <w:rsid w:val="00717ED4"/>
    <w:rsid w:val="007205D4"/>
    <w:rsid w:val="007216D4"/>
    <w:rsid w:val="00727512"/>
    <w:rsid w:val="00732F1F"/>
    <w:rsid w:val="00743346"/>
    <w:rsid w:val="00745434"/>
    <w:rsid w:val="00746F91"/>
    <w:rsid w:val="00750216"/>
    <w:rsid w:val="00753CBE"/>
    <w:rsid w:val="00756CAB"/>
    <w:rsid w:val="00756FEF"/>
    <w:rsid w:val="0075751A"/>
    <w:rsid w:val="00757A16"/>
    <w:rsid w:val="0076085E"/>
    <w:rsid w:val="00761D32"/>
    <w:rsid w:val="0076782D"/>
    <w:rsid w:val="007702A7"/>
    <w:rsid w:val="00773FFA"/>
    <w:rsid w:val="0078022F"/>
    <w:rsid w:val="0078103E"/>
    <w:rsid w:val="0078178A"/>
    <w:rsid w:val="00783367"/>
    <w:rsid w:val="00784235"/>
    <w:rsid w:val="00785EEE"/>
    <w:rsid w:val="00787A8E"/>
    <w:rsid w:val="0079155B"/>
    <w:rsid w:val="0079218D"/>
    <w:rsid w:val="007936E5"/>
    <w:rsid w:val="00794B81"/>
    <w:rsid w:val="00794CBA"/>
    <w:rsid w:val="007A0536"/>
    <w:rsid w:val="007A053F"/>
    <w:rsid w:val="007A21EE"/>
    <w:rsid w:val="007A28B3"/>
    <w:rsid w:val="007A3FC6"/>
    <w:rsid w:val="007A5501"/>
    <w:rsid w:val="007A6A3C"/>
    <w:rsid w:val="007A7138"/>
    <w:rsid w:val="007A7B6D"/>
    <w:rsid w:val="007B08EC"/>
    <w:rsid w:val="007C25A1"/>
    <w:rsid w:val="007D0393"/>
    <w:rsid w:val="007D1797"/>
    <w:rsid w:val="007D1ED4"/>
    <w:rsid w:val="007D3D61"/>
    <w:rsid w:val="007D5FF9"/>
    <w:rsid w:val="007D70E5"/>
    <w:rsid w:val="007D7184"/>
    <w:rsid w:val="007D7F8C"/>
    <w:rsid w:val="007E0425"/>
    <w:rsid w:val="007E0480"/>
    <w:rsid w:val="007E1174"/>
    <w:rsid w:val="007E2F6E"/>
    <w:rsid w:val="007E671C"/>
    <w:rsid w:val="007E724E"/>
    <w:rsid w:val="007E7BC3"/>
    <w:rsid w:val="007F1782"/>
    <w:rsid w:val="007F23AF"/>
    <w:rsid w:val="007F2863"/>
    <w:rsid w:val="007F3AE7"/>
    <w:rsid w:val="007F3B80"/>
    <w:rsid w:val="007F613A"/>
    <w:rsid w:val="0080147C"/>
    <w:rsid w:val="00801A6A"/>
    <w:rsid w:val="00801F92"/>
    <w:rsid w:val="00803160"/>
    <w:rsid w:val="00810527"/>
    <w:rsid w:val="00810890"/>
    <w:rsid w:val="008128FD"/>
    <w:rsid w:val="008177DE"/>
    <w:rsid w:val="00817A8E"/>
    <w:rsid w:val="008205CF"/>
    <w:rsid w:val="008265BD"/>
    <w:rsid w:val="00826EA4"/>
    <w:rsid w:val="008273FA"/>
    <w:rsid w:val="00827C46"/>
    <w:rsid w:val="00830055"/>
    <w:rsid w:val="00832C8E"/>
    <w:rsid w:val="00833032"/>
    <w:rsid w:val="00834035"/>
    <w:rsid w:val="008341D7"/>
    <w:rsid w:val="0083584F"/>
    <w:rsid w:val="00837DA4"/>
    <w:rsid w:val="0084131C"/>
    <w:rsid w:val="00842427"/>
    <w:rsid w:val="00842D5B"/>
    <w:rsid w:val="00846C5E"/>
    <w:rsid w:val="00850508"/>
    <w:rsid w:val="00851090"/>
    <w:rsid w:val="00851AA6"/>
    <w:rsid w:val="00851D46"/>
    <w:rsid w:val="00853988"/>
    <w:rsid w:val="0085494E"/>
    <w:rsid w:val="00856349"/>
    <w:rsid w:val="00857FB2"/>
    <w:rsid w:val="00860511"/>
    <w:rsid w:val="008736A1"/>
    <w:rsid w:val="008750F2"/>
    <w:rsid w:val="008772DC"/>
    <w:rsid w:val="00882CC0"/>
    <w:rsid w:val="00882D73"/>
    <w:rsid w:val="00883B61"/>
    <w:rsid w:val="008857EE"/>
    <w:rsid w:val="00890839"/>
    <w:rsid w:val="00891A32"/>
    <w:rsid w:val="00892838"/>
    <w:rsid w:val="00892AA7"/>
    <w:rsid w:val="00895C43"/>
    <w:rsid w:val="00896103"/>
    <w:rsid w:val="008A2B19"/>
    <w:rsid w:val="008A2D31"/>
    <w:rsid w:val="008A53D9"/>
    <w:rsid w:val="008B0154"/>
    <w:rsid w:val="008B2D6A"/>
    <w:rsid w:val="008B6A25"/>
    <w:rsid w:val="008C28B9"/>
    <w:rsid w:val="008C40C0"/>
    <w:rsid w:val="008C58DD"/>
    <w:rsid w:val="008D02CF"/>
    <w:rsid w:val="008D5698"/>
    <w:rsid w:val="008D7DB0"/>
    <w:rsid w:val="008E4A14"/>
    <w:rsid w:val="008E62B9"/>
    <w:rsid w:val="008F0061"/>
    <w:rsid w:val="008F0AEF"/>
    <w:rsid w:val="008F1EA6"/>
    <w:rsid w:val="008F23A1"/>
    <w:rsid w:val="008F4D36"/>
    <w:rsid w:val="008F5207"/>
    <w:rsid w:val="008F5BCE"/>
    <w:rsid w:val="008F6960"/>
    <w:rsid w:val="0090459A"/>
    <w:rsid w:val="00906BA5"/>
    <w:rsid w:val="00911E40"/>
    <w:rsid w:val="00923481"/>
    <w:rsid w:val="00923EC4"/>
    <w:rsid w:val="009275E5"/>
    <w:rsid w:val="00930336"/>
    <w:rsid w:val="00933758"/>
    <w:rsid w:val="00934044"/>
    <w:rsid w:val="00934FF8"/>
    <w:rsid w:val="00936E71"/>
    <w:rsid w:val="00936F7C"/>
    <w:rsid w:val="009400C2"/>
    <w:rsid w:val="009463ED"/>
    <w:rsid w:val="00947CA6"/>
    <w:rsid w:val="00947D1D"/>
    <w:rsid w:val="00950926"/>
    <w:rsid w:val="009521E1"/>
    <w:rsid w:val="00952A14"/>
    <w:rsid w:val="00955701"/>
    <w:rsid w:val="00957ECF"/>
    <w:rsid w:val="00960170"/>
    <w:rsid w:val="0096309A"/>
    <w:rsid w:val="00966057"/>
    <w:rsid w:val="00966695"/>
    <w:rsid w:val="0097051A"/>
    <w:rsid w:val="009725E5"/>
    <w:rsid w:val="00972A79"/>
    <w:rsid w:val="00973146"/>
    <w:rsid w:val="00975C81"/>
    <w:rsid w:val="00980A23"/>
    <w:rsid w:val="009852EA"/>
    <w:rsid w:val="009852F9"/>
    <w:rsid w:val="00987FD7"/>
    <w:rsid w:val="00991DE7"/>
    <w:rsid w:val="0099322F"/>
    <w:rsid w:val="00996F52"/>
    <w:rsid w:val="009A02B8"/>
    <w:rsid w:val="009A047B"/>
    <w:rsid w:val="009A1CAE"/>
    <w:rsid w:val="009A2B43"/>
    <w:rsid w:val="009A33BE"/>
    <w:rsid w:val="009A55FB"/>
    <w:rsid w:val="009A565D"/>
    <w:rsid w:val="009A76EE"/>
    <w:rsid w:val="009B1DAE"/>
    <w:rsid w:val="009B41E0"/>
    <w:rsid w:val="009B4767"/>
    <w:rsid w:val="009B76BF"/>
    <w:rsid w:val="009B78B4"/>
    <w:rsid w:val="009C12C3"/>
    <w:rsid w:val="009C3510"/>
    <w:rsid w:val="009C36F6"/>
    <w:rsid w:val="009C38DB"/>
    <w:rsid w:val="009C525B"/>
    <w:rsid w:val="009C6664"/>
    <w:rsid w:val="009C69CF"/>
    <w:rsid w:val="009C6DFE"/>
    <w:rsid w:val="009C72B3"/>
    <w:rsid w:val="009C7609"/>
    <w:rsid w:val="009D3943"/>
    <w:rsid w:val="009D4394"/>
    <w:rsid w:val="009D4A30"/>
    <w:rsid w:val="009D6026"/>
    <w:rsid w:val="009D6225"/>
    <w:rsid w:val="009D67D4"/>
    <w:rsid w:val="009D6CA6"/>
    <w:rsid w:val="009E0E0E"/>
    <w:rsid w:val="009E1B21"/>
    <w:rsid w:val="009E2017"/>
    <w:rsid w:val="009E56A9"/>
    <w:rsid w:val="009E594D"/>
    <w:rsid w:val="009F1ADD"/>
    <w:rsid w:val="009F32B4"/>
    <w:rsid w:val="009F3C36"/>
    <w:rsid w:val="009F4DCA"/>
    <w:rsid w:val="009F73CD"/>
    <w:rsid w:val="00A01992"/>
    <w:rsid w:val="00A1114E"/>
    <w:rsid w:val="00A12240"/>
    <w:rsid w:val="00A1590B"/>
    <w:rsid w:val="00A15F56"/>
    <w:rsid w:val="00A16172"/>
    <w:rsid w:val="00A178B9"/>
    <w:rsid w:val="00A21A59"/>
    <w:rsid w:val="00A2461B"/>
    <w:rsid w:val="00A250E9"/>
    <w:rsid w:val="00A258D5"/>
    <w:rsid w:val="00A3378E"/>
    <w:rsid w:val="00A33EFA"/>
    <w:rsid w:val="00A41B18"/>
    <w:rsid w:val="00A42EA9"/>
    <w:rsid w:val="00A441A8"/>
    <w:rsid w:val="00A51B7C"/>
    <w:rsid w:val="00A52927"/>
    <w:rsid w:val="00A52CA9"/>
    <w:rsid w:val="00A5353E"/>
    <w:rsid w:val="00A54669"/>
    <w:rsid w:val="00A54B64"/>
    <w:rsid w:val="00A56B20"/>
    <w:rsid w:val="00A56B8C"/>
    <w:rsid w:val="00A57D3D"/>
    <w:rsid w:val="00A6062C"/>
    <w:rsid w:val="00A6205B"/>
    <w:rsid w:val="00A65694"/>
    <w:rsid w:val="00A657B0"/>
    <w:rsid w:val="00A65F96"/>
    <w:rsid w:val="00A666E7"/>
    <w:rsid w:val="00A7360B"/>
    <w:rsid w:val="00A757AE"/>
    <w:rsid w:val="00A75956"/>
    <w:rsid w:val="00A80C65"/>
    <w:rsid w:val="00A8194C"/>
    <w:rsid w:val="00A826C3"/>
    <w:rsid w:val="00A82E5F"/>
    <w:rsid w:val="00A83C35"/>
    <w:rsid w:val="00A83D31"/>
    <w:rsid w:val="00A90DB0"/>
    <w:rsid w:val="00A93F0B"/>
    <w:rsid w:val="00A93F1A"/>
    <w:rsid w:val="00A948DA"/>
    <w:rsid w:val="00A95260"/>
    <w:rsid w:val="00A95425"/>
    <w:rsid w:val="00A9585F"/>
    <w:rsid w:val="00A97A55"/>
    <w:rsid w:val="00AA1AFE"/>
    <w:rsid w:val="00AA426F"/>
    <w:rsid w:val="00AA533B"/>
    <w:rsid w:val="00AA76BC"/>
    <w:rsid w:val="00AB3AE4"/>
    <w:rsid w:val="00AB3E09"/>
    <w:rsid w:val="00AB4CF9"/>
    <w:rsid w:val="00AB5AAD"/>
    <w:rsid w:val="00AD3BEF"/>
    <w:rsid w:val="00AD503B"/>
    <w:rsid w:val="00AD5CCA"/>
    <w:rsid w:val="00AD664B"/>
    <w:rsid w:val="00AE066D"/>
    <w:rsid w:val="00AE26B5"/>
    <w:rsid w:val="00AE4CCE"/>
    <w:rsid w:val="00AE56E5"/>
    <w:rsid w:val="00AE6357"/>
    <w:rsid w:val="00B01976"/>
    <w:rsid w:val="00B02B9B"/>
    <w:rsid w:val="00B03F82"/>
    <w:rsid w:val="00B04437"/>
    <w:rsid w:val="00B06E73"/>
    <w:rsid w:val="00B07A11"/>
    <w:rsid w:val="00B07A7F"/>
    <w:rsid w:val="00B10E5C"/>
    <w:rsid w:val="00B1113C"/>
    <w:rsid w:val="00B12AF1"/>
    <w:rsid w:val="00B14710"/>
    <w:rsid w:val="00B15927"/>
    <w:rsid w:val="00B20485"/>
    <w:rsid w:val="00B26D9D"/>
    <w:rsid w:val="00B26E1C"/>
    <w:rsid w:val="00B277E3"/>
    <w:rsid w:val="00B30038"/>
    <w:rsid w:val="00B320E3"/>
    <w:rsid w:val="00B326CB"/>
    <w:rsid w:val="00B3312F"/>
    <w:rsid w:val="00B342F7"/>
    <w:rsid w:val="00B34F11"/>
    <w:rsid w:val="00B402EA"/>
    <w:rsid w:val="00B45359"/>
    <w:rsid w:val="00B46374"/>
    <w:rsid w:val="00B4646D"/>
    <w:rsid w:val="00B464DF"/>
    <w:rsid w:val="00B47702"/>
    <w:rsid w:val="00B52A00"/>
    <w:rsid w:val="00B53359"/>
    <w:rsid w:val="00B5577D"/>
    <w:rsid w:val="00B560BA"/>
    <w:rsid w:val="00B57FC9"/>
    <w:rsid w:val="00B62C43"/>
    <w:rsid w:val="00B637DD"/>
    <w:rsid w:val="00B63F5E"/>
    <w:rsid w:val="00B65201"/>
    <w:rsid w:val="00B65A92"/>
    <w:rsid w:val="00B70984"/>
    <w:rsid w:val="00B70C26"/>
    <w:rsid w:val="00B711CC"/>
    <w:rsid w:val="00B714EB"/>
    <w:rsid w:val="00B71771"/>
    <w:rsid w:val="00B71B3B"/>
    <w:rsid w:val="00B72561"/>
    <w:rsid w:val="00B73F15"/>
    <w:rsid w:val="00B742DF"/>
    <w:rsid w:val="00B74774"/>
    <w:rsid w:val="00B75E40"/>
    <w:rsid w:val="00B7680B"/>
    <w:rsid w:val="00B82641"/>
    <w:rsid w:val="00B8277E"/>
    <w:rsid w:val="00B82A6F"/>
    <w:rsid w:val="00B849C8"/>
    <w:rsid w:val="00B85246"/>
    <w:rsid w:val="00B8551E"/>
    <w:rsid w:val="00B86818"/>
    <w:rsid w:val="00B870F5"/>
    <w:rsid w:val="00B8765B"/>
    <w:rsid w:val="00B87ECC"/>
    <w:rsid w:val="00B915BB"/>
    <w:rsid w:val="00B94D46"/>
    <w:rsid w:val="00BA418D"/>
    <w:rsid w:val="00BA7C73"/>
    <w:rsid w:val="00BA7D47"/>
    <w:rsid w:val="00BB3D67"/>
    <w:rsid w:val="00BB541E"/>
    <w:rsid w:val="00BB56B0"/>
    <w:rsid w:val="00BC15FA"/>
    <w:rsid w:val="00BC6F2C"/>
    <w:rsid w:val="00BD0500"/>
    <w:rsid w:val="00BD200F"/>
    <w:rsid w:val="00BD417D"/>
    <w:rsid w:val="00BE1517"/>
    <w:rsid w:val="00BE15EF"/>
    <w:rsid w:val="00BE1F41"/>
    <w:rsid w:val="00BE3D1E"/>
    <w:rsid w:val="00BE64E5"/>
    <w:rsid w:val="00BE71FC"/>
    <w:rsid w:val="00BF485B"/>
    <w:rsid w:val="00BF6C88"/>
    <w:rsid w:val="00C00868"/>
    <w:rsid w:val="00C0420A"/>
    <w:rsid w:val="00C06920"/>
    <w:rsid w:val="00C1455B"/>
    <w:rsid w:val="00C215BC"/>
    <w:rsid w:val="00C23657"/>
    <w:rsid w:val="00C2387B"/>
    <w:rsid w:val="00C24031"/>
    <w:rsid w:val="00C243E2"/>
    <w:rsid w:val="00C249BD"/>
    <w:rsid w:val="00C2544A"/>
    <w:rsid w:val="00C257A0"/>
    <w:rsid w:val="00C2727D"/>
    <w:rsid w:val="00C30751"/>
    <w:rsid w:val="00C33E7E"/>
    <w:rsid w:val="00C34F2D"/>
    <w:rsid w:val="00C34F8D"/>
    <w:rsid w:val="00C35B28"/>
    <w:rsid w:val="00C35EE9"/>
    <w:rsid w:val="00C364C2"/>
    <w:rsid w:val="00C4018B"/>
    <w:rsid w:val="00C414E3"/>
    <w:rsid w:val="00C42442"/>
    <w:rsid w:val="00C42AD8"/>
    <w:rsid w:val="00C446E7"/>
    <w:rsid w:val="00C463B4"/>
    <w:rsid w:val="00C616EE"/>
    <w:rsid w:val="00C61C8A"/>
    <w:rsid w:val="00C63B41"/>
    <w:rsid w:val="00C64098"/>
    <w:rsid w:val="00C64322"/>
    <w:rsid w:val="00C6727A"/>
    <w:rsid w:val="00C7085C"/>
    <w:rsid w:val="00C71BAA"/>
    <w:rsid w:val="00C7377A"/>
    <w:rsid w:val="00C74523"/>
    <w:rsid w:val="00C757CB"/>
    <w:rsid w:val="00C77112"/>
    <w:rsid w:val="00C77A73"/>
    <w:rsid w:val="00C8209D"/>
    <w:rsid w:val="00C82980"/>
    <w:rsid w:val="00C83938"/>
    <w:rsid w:val="00C83BFA"/>
    <w:rsid w:val="00C84E64"/>
    <w:rsid w:val="00C86FB9"/>
    <w:rsid w:val="00C913C8"/>
    <w:rsid w:val="00C91413"/>
    <w:rsid w:val="00C977F1"/>
    <w:rsid w:val="00C97FB7"/>
    <w:rsid w:val="00CA3FF4"/>
    <w:rsid w:val="00CA451C"/>
    <w:rsid w:val="00CA4DB7"/>
    <w:rsid w:val="00CA53B0"/>
    <w:rsid w:val="00CA540C"/>
    <w:rsid w:val="00CA79F7"/>
    <w:rsid w:val="00CB0DED"/>
    <w:rsid w:val="00CB1505"/>
    <w:rsid w:val="00CB5332"/>
    <w:rsid w:val="00CC27F2"/>
    <w:rsid w:val="00CC2CBC"/>
    <w:rsid w:val="00CC2F37"/>
    <w:rsid w:val="00CC327A"/>
    <w:rsid w:val="00CD0097"/>
    <w:rsid w:val="00CD3547"/>
    <w:rsid w:val="00CD4D87"/>
    <w:rsid w:val="00CD4EB6"/>
    <w:rsid w:val="00CD5BD0"/>
    <w:rsid w:val="00CE0735"/>
    <w:rsid w:val="00CE0902"/>
    <w:rsid w:val="00CE2250"/>
    <w:rsid w:val="00CE2263"/>
    <w:rsid w:val="00CE2296"/>
    <w:rsid w:val="00CE4F7C"/>
    <w:rsid w:val="00CE6F28"/>
    <w:rsid w:val="00CF2564"/>
    <w:rsid w:val="00CF294D"/>
    <w:rsid w:val="00CF2F27"/>
    <w:rsid w:val="00CF39BB"/>
    <w:rsid w:val="00CF544A"/>
    <w:rsid w:val="00CF60F2"/>
    <w:rsid w:val="00D00DD3"/>
    <w:rsid w:val="00D02075"/>
    <w:rsid w:val="00D02C2F"/>
    <w:rsid w:val="00D0362D"/>
    <w:rsid w:val="00D06C0F"/>
    <w:rsid w:val="00D074E8"/>
    <w:rsid w:val="00D12EBA"/>
    <w:rsid w:val="00D13B73"/>
    <w:rsid w:val="00D14603"/>
    <w:rsid w:val="00D17150"/>
    <w:rsid w:val="00D175FD"/>
    <w:rsid w:val="00D211D1"/>
    <w:rsid w:val="00D247F0"/>
    <w:rsid w:val="00D25FDD"/>
    <w:rsid w:val="00D268FF"/>
    <w:rsid w:val="00D2711D"/>
    <w:rsid w:val="00D27A4A"/>
    <w:rsid w:val="00D3020F"/>
    <w:rsid w:val="00D32765"/>
    <w:rsid w:val="00D34870"/>
    <w:rsid w:val="00D365AF"/>
    <w:rsid w:val="00D36BB1"/>
    <w:rsid w:val="00D41248"/>
    <w:rsid w:val="00D421D2"/>
    <w:rsid w:val="00D43AB0"/>
    <w:rsid w:val="00D516DA"/>
    <w:rsid w:val="00D524F1"/>
    <w:rsid w:val="00D52C43"/>
    <w:rsid w:val="00D553CD"/>
    <w:rsid w:val="00D55F86"/>
    <w:rsid w:val="00D563CD"/>
    <w:rsid w:val="00D567CA"/>
    <w:rsid w:val="00D61FA4"/>
    <w:rsid w:val="00D63E6B"/>
    <w:rsid w:val="00D64921"/>
    <w:rsid w:val="00D65FEE"/>
    <w:rsid w:val="00D660F0"/>
    <w:rsid w:val="00D66BF2"/>
    <w:rsid w:val="00D6757F"/>
    <w:rsid w:val="00D6758B"/>
    <w:rsid w:val="00D67E0E"/>
    <w:rsid w:val="00D75868"/>
    <w:rsid w:val="00D75A37"/>
    <w:rsid w:val="00D777B2"/>
    <w:rsid w:val="00D803A1"/>
    <w:rsid w:val="00D803E8"/>
    <w:rsid w:val="00D804F1"/>
    <w:rsid w:val="00D81073"/>
    <w:rsid w:val="00D83A08"/>
    <w:rsid w:val="00D866BE"/>
    <w:rsid w:val="00D86A1B"/>
    <w:rsid w:val="00D8704C"/>
    <w:rsid w:val="00D876BA"/>
    <w:rsid w:val="00D87D40"/>
    <w:rsid w:val="00D93906"/>
    <w:rsid w:val="00D94D3E"/>
    <w:rsid w:val="00D95D28"/>
    <w:rsid w:val="00DA1652"/>
    <w:rsid w:val="00DA188F"/>
    <w:rsid w:val="00DA2208"/>
    <w:rsid w:val="00DA345F"/>
    <w:rsid w:val="00DA63CD"/>
    <w:rsid w:val="00DB0ACB"/>
    <w:rsid w:val="00DB1721"/>
    <w:rsid w:val="00DB1CAB"/>
    <w:rsid w:val="00DB47AA"/>
    <w:rsid w:val="00DB4D72"/>
    <w:rsid w:val="00DB578F"/>
    <w:rsid w:val="00DB5F41"/>
    <w:rsid w:val="00DB6163"/>
    <w:rsid w:val="00DB6DAA"/>
    <w:rsid w:val="00DB71F7"/>
    <w:rsid w:val="00DC08E7"/>
    <w:rsid w:val="00DC3F55"/>
    <w:rsid w:val="00DD179C"/>
    <w:rsid w:val="00DD214D"/>
    <w:rsid w:val="00DD3378"/>
    <w:rsid w:val="00DD628F"/>
    <w:rsid w:val="00DD66A4"/>
    <w:rsid w:val="00DD7084"/>
    <w:rsid w:val="00DD7526"/>
    <w:rsid w:val="00DD7E88"/>
    <w:rsid w:val="00DE10B1"/>
    <w:rsid w:val="00DE2126"/>
    <w:rsid w:val="00DE31AE"/>
    <w:rsid w:val="00DE77B5"/>
    <w:rsid w:val="00DF1BFA"/>
    <w:rsid w:val="00DF259B"/>
    <w:rsid w:val="00DF305D"/>
    <w:rsid w:val="00DF4826"/>
    <w:rsid w:val="00E00E04"/>
    <w:rsid w:val="00E012CB"/>
    <w:rsid w:val="00E02360"/>
    <w:rsid w:val="00E0524B"/>
    <w:rsid w:val="00E06042"/>
    <w:rsid w:val="00E06E57"/>
    <w:rsid w:val="00E126F4"/>
    <w:rsid w:val="00E1584F"/>
    <w:rsid w:val="00E20934"/>
    <w:rsid w:val="00E2548E"/>
    <w:rsid w:val="00E26CDC"/>
    <w:rsid w:val="00E2753F"/>
    <w:rsid w:val="00E3086C"/>
    <w:rsid w:val="00E340F7"/>
    <w:rsid w:val="00E34340"/>
    <w:rsid w:val="00E349DD"/>
    <w:rsid w:val="00E3571E"/>
    <w:rsid w:val="00E376D2"/>
    <w:rsid w:val="00E45A9B"/>
    <w:rsid w:val="00E50893"/>
    <w:rsid w:val="00E6041D"/>
    <w:rsid w:val="00E67960"/>
    <w:rsid w:val="00E74AFE"/>
    <w:rsid w:val="00E758B4"/>
    <w:rsid w:val="00E80E46"/>
    <w:rsid w:val="00E82431"/>
    <w:rsid w:val="00E8248F"/>
    <w:rsid w:val="00E83BDC"/>
    <w:rsid w:val="00E8438D"/>
    <w:rsid w:val="00E85FB2"/>
    <w:rsid w:val="00E86422"/>
    <w:rsid w:val="00E901D7"/>
    <w:rsid w:val="00E91342"/>
    <w:rsid w:val="00E92BD6"/>
    <w:rsid w:val="00E96F11"/>
    <w:rsid w:val="00EA0CB0"/>
    <w:rsid w:val="00EB0439"/>
    <w:rsid w:val="00EB0D90"/>
    <w:rsid w:val="00EB15EA"/>
    <w:rsid w:val="00EB542A"/>
    <w:rsid w:val="00EB6B56"/>
    <w:rsid w:val="00EB7048"/>
    <w:rsid w:val="00EB7182"/>
    <w:rsid w:val="00EC2564"/>
    <w:rsid w:val="00EC2AE9"/>
    <w:rsid w:val="00EC3511"/>
    <w:rsid w:val="00EC48B3"/>
    <w:rsid w:val="00EC56C5"/>
    <w:rsid w:val="00ED03FA"/>
    <w:rsid w:val="00ED2DC1"/>
    <w:rsid w:val="00ED360C"/>
    <w:rsid w:val="00ED7A2A"/>
    <w:rsid w:val="00EE3AC6"/>
    <w:rsid w:val="00EE437C"/>
    <w:rsid w:val="00EE4F23"/>
    <w:rsid w:val="00EE5C19"/>
    <w:rsid w:val="00EF27A1"/>
    <w:rsid w:val="00EF2C3A"/>
    <w:rsid w:val="00F0252F"/>
    <w:rsid w:val="00F035EA"/>
    <w:rsid w:val="00F04CD3"/>
    <w:rsid w:val="00F04DF7"/>
    <w:rsid w:val="00F06919"/>
    <w:rsid w:val="00F1039C"/>
    <w:rsid w:val="00F13794"/>
    <w:rsid w:val="00F142A6"/>
    <w:rsid w:val="00F1580F"/>
    <w:rsid w:val="00F1616B"/>
    <w:rsid w:val="00F171D6"/>
    <w:rsid w:val="00F20328"/>
    <w:rsid w:val="00F20F23"/>
    <w:rsid w:val="00F2442C"/>
    <w:rsid w:val="00F2444C"/>
    <w:rsid w:val="00F24975"/>
    <w:rsid w:val="00F2701E"/>
    <w:rsid w:val="00F271E7"/>
    <w:rsid w:val="00F3264B"/>
    <w:rsid w:val="00F34F2B"/>
    <w:rsid w:val="00F35425"/>
    <w:rsid w:val="00F36784"/>
    <w:rsid w:val="00F3718E"/>
    <w:rsid w:val="00F376F7"/>
    <w:rsid w:val="00F4435D"/>
    <w:rsid w:val="00F447E8"/>
    <w:rsid w:val="00F46231"/>
    <w:rsid w:val="00F52D24"/>
    <w:rsid w:val="00F53D7B"/>
    <w:rsid w:val="00F53F37"/>
    <w:rsid w:val="00F541A6"/>
    <w:rsid w:val="00F55E43"/>
    <w:rsid w:val="00F560FA"/>
    <w:rsid w:val="00F56682"/>
    <w:rsid w:val="00F57D3D"/>
    <w:rsid w:val="00F60496"/>
    <w:rsid w:val="00F6389A"/>
    <w:rsid w:val="00F702ED"/>
    <w:rsid w:val="00F70D2A"/>
    <w:rsid w:val="00F72AF0"/>
    <w:rsid w:val="00F737B9"/>
    <w:rsid w:val="00F7475F"/>
    <w:rsid w:val="00F74780"/>
    <w:rsid w:val="00F77171"/>
    <w:rsid w:val="00F8325D"/>
    <w:rsid w:val="00F840D6"/>
    <w:rsid w:val="00F842DE"/>
    <w:rsid w:val="00F84FA8"/>
    <w:rsid w:val="00F85280"/>
    <w:rsid w:val="00F863A0"/>
    <w:rsid w:val="00F86628"/>
    <w:rsid w:val="00F87112"/>
    <w:rsid w:val="00F90557"/>
    <w:rsid w:val="00F93782"/>
    <w:rsid w:val="00F94687"/>
    <w:rsid w:val="00F95BDD"/>
    <w:rsid w:val="00F97460"/>
    <w:rsid w:val="00FA0228"/>
    <w:rsid w:val="00FA0581"/>
    <w:rsid w:val="00FA1628"/>
    <w:rsid w:val="00FA305E"/>
    <w:rsid w:val="00FA497E"/>
    <w:rsid w:val="00FA5A42"/>
    <w:rsid w:val="00FA79BF"/>
    <w:rsid w:val="00FB1C2F"/>
    <w:rsid w:val="00FB2E76"/>
    <w:rsid w:val="00FB310D"/>
    <w:rsid w:val="00FB335A"/>
    <w:rsid w:val="00FB498F"/>
    <w:rsid w:val="00FB4A5A"/>
    <w:rsid w:val="00FB771A"/>
    <w:rsid w:val="00FB7C68"/>
    <w:rsid w:val="00FB7ED8"/>
    <w:rsid w:val="00FC273F"/>
    <w:rsid w:val="00FC2E0E"/>
    <w:rsid w:val="00FC3972"/>
    <w:rsid w:val="00FC3F01"/>
    <w:rsid w:val="00FC4717"/>
    <w:rsid w:val="00FC4962"/>
    <w:rsid w:val="00FC5858"/>
    <w:rsid w:val="00FC6128"/>
    <w:rsid w:val="00FC6F3C"/>
    <w:rsid w:val="00FD008E"/>
    <w:rsid w:val="00FD018D"/>
    <w:rsid w:val="00FD0360"/>
    <w:rsid w:val="00FD320D"/>
    <w:rsid w:val="00FD32CC"/>
    <w:rsid w:val="00FD7F8F"/>
    <w:rsid w:val="00FE1165"/>
    <w:rsid w:val="00FE1903"/>
    <w:rsid w:val="00FE2924"/>
    <w:rsid w:val="00FE436F"/>
    <w:rsid w:val="00FE6B7C"/>
    <w:rsid w:val="00FF4B53"/>
    <w:rsid w:val="00FF5BF8"/>
    <w:rsid w:val="00FF659B"/>
    <w:rsid w:val="00FF6972"/>
    <w:rsid w:val="00FF7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2"/>
    <o:shapelayout v:ext="edit">
      <o:idmap v:ext="edit" data="1"/>
    </o:shapelayout>
  </w:shapeDefaults>
  <w:decimalSymbol w:val=","/>
  <w:listSeparator w:val=";"/>
  <w15:chartTrackingRefBased/>
  <w15:docId w15:val="{A86D5C48-66E6-46C6-93C0-496103F2A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3797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75C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75C81"/>
  </w:style>
  <w:style w:type="paragraph" w:styleId="a5">
    <w:name w:val="footer"/>
    <w:basedOn w:val="a"/>
    <w:link w:val="a6"/>
    <w:uiPriority w:val="99"/>
    <w:unhideWhenUsed/>
    <w:rsid w:val="00975C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75C81"/>
  </w:style>
  <w:style w:type="paragraph" w:styleId="a7">
    <w:name w:val="No Spacing"/>
    <w:uiPriority w:val="1"/>
    <w:qFormat/>
    <w:rsid w:val="00975C81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43797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43797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37974"/>
    <w:pPr>
      <w:spacing w:after="100"/>
    </w:pPr>
  </w:style>
  <w:style w:type="character" w:styleId="a9">
    <w:name w:val="Hyperlink"/>
    <w:basedOn w:val="a0"/>
    <w:uiPriority w:val="99"/>
    <w:unhideWhenUsed/>
    <w:rsid w:val="0043797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4.emf"/><Relationship Id="rId21" Type="http://schemas.openxmlformats.org/officeDocument/2006/relationships/image" Target="media/image9.e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4.bin"/><Relationship Id="rId138" Type="http://schemas.openxmlformats.org/officeDocument/2006/relationships/image" Target="media/image76.emf"/><Relationship Id="rId154" Type="http://schemas.openxmlformats.org/officeDocument/2006/relationships/oleObject" Target="embeddings/oleObject63.bin"/><Relationship Id="rId159" Type="http://schemas.openxmlformats.org/officeDocument/2006/relationships/image" Target="media/image88.emf"/><Relationship Id="rId175" Type="http://schemas.openxmlformats.org/officeDocument/2006/relationships/fontTable" Target="fontTable.xml"/><Relationship Id="rId170" Type="http://schemas.openxmlformats.org/officeDocument/2006/relationships/oleObject" Target="embeddings/oleObject70.bin"/><Relationship Id="rId16" Type="http://schemas.openxmlformats.org/officeDocument/2006/relationships/image" Target="media/image6.emf"/><Relationship Id="rId107" Type="http://schemas.openxmlformats.org/officeDocument/2006/relationships/image" Target="media/image58.emf"/><Relationship Id="rId11" Type="http://schemas.openxmlformats.org/officeDocument/2006/relationships/image" Target="media/image3.emf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53" Type="http://schemas.openxmlformats.org/officeDocument/2006/relationships/image" Target="media/image28.emf"/><Relationship Id="rId58" Type="http://schemas.openxmlformats.org/officeDocument/2006/relationships/oleObject" Target="embeddings/oleObject23.bin"/><Relationship Id="rId74" Type="http://schemas.openxmlformats.org/officeDocument/2006/relationships/image" Target="media/image39.emf"/><Relationship Id="rId79" Type="http://schemas.openxmlformats.org/officeDocument/2006/relationships/oleObject" Target="embeddings/oleObject32.bin"/><Relationship Id="rId102" Type="http://schemas.openxmlformats.org/officeDocument/2006/relationships/image" Target="media/image55.emf"/><Relationship Id="rId123" Type="http://schemas.openxmlformats.org/officeDocument/2006/relationships/oleObject" Target="embeddings/oleObject50.bin"/><Relationship Id="rId128" Type="http://schemas.openxmlformats.org/officeDocument/2006/relationships/oleObject" Target="embeddings/oleObject52.bin"/><Relationship Id="rId144" Type="http://schemas.openxmlformats.org/officeDocument/2006/relationships/oleObject" Target="embeddings/oleObject59.bin"/><Relationship Id="rId149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image" Target="media/image48.emf"/><Relationship Id="rId95" Type="http://schemas.openxmlformats.org/officeDocument/2006/relationships/image" Target="media/image51.emf"/><Relationship Id="rId160" Type="http://schemas.openxmlformats.org/officeDocument/2006/relationships/image" Target="media/image89.emf"/><Relationship Id="rId165" Type="http://schemas.openxmlformats.org/officeDocument/2006/relationships/oleObject" Target="embeddings/oleObject6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43" Type="http://schemas.openxmlformats.org/officeDocument/2006/relationships/image" Target="media/image22.emf"/><Relationship Id="rId48" Type="http://schemas.openxmlformats.org/officeDocument/2006/relationships/image" Target="media/image25.emf"/><Relationship Id="rId64" Type="http://schemas.openxmlformats.org/officeDocument/2006/relationships/image" Target="media/image33.emf"/><Relationship Id="rId69" Type="http://schemas.openxmlformats.org/officeDocument/2006/relationships/image" Target="media/image36.emf"/><Relationship Id="rId113" Type="http://schemas.openxmlformats.org/officeDocument/2006/relationships/image" Target="media/image62.emf"/><Relationship Id="rId118" Type="http://schemas.openxmlformats.org/officeDocument/2006/relationships/image" Target="media/image65.emf"/><Relationship Id="rId134" Type="http://schemas.openxmlformats.org/officeDocument/2006/relationships/image" Target="media/image74.emf"/><Relationship Id="rId139" Type="http://schemas.openxmlformats.org/officeDocument/2006/relationships/image" Target="media/image77.emf"/><Relationship Id="rId80" Type="http://schemas.openxmlformats.org/officeDocument/2006/relationships/image" Target="media/image42.png"/><Relationship Id="rId85" Type="http://schemas.openxmlformats.org/officeDocument/2006/relationships/image" Target="media/image45.emf"/><Relationship Id="rId150" Type="http://schemas.openxmlformats.org/officeDocument/2006/relationships/image" Target="media/image83.emf"/><Relationship Id="rId155" Type="http://schemas.openxmlformats.org/officeDocument/2006/relationships/image" Target="media/image86.emf"/><Relationship Id="rId171" Type="http://schemas.openxmlformats.org/officeDocument/2006/relationships/image" Target="media/image95.emf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emf"/><Relationship Id="rId59" Type="http://schemas.openxmlformats.org/officeDocument/2006/relationships/image" Target="media/image30.png"/><Relationship Id="rId103" Type="http://schemas.openxmlformats.org/officeDocument/2006/relationships/oleObject" Target="embeddings/oleObject42.bin"/><Relationship Id="rId108" Type="http://schemas.openxmlformats.org/officeDocument/2006/relationships/image" Target="media/image59.emf"/><Relationship Id="rId124" Type="http://schemas.openxmlformats.org/officeDocument/2006/relationships/image" Target="media/image68.png"/><Relationship Id="rId129" Type="http://schemas.openxmlformats.org/officeDocument/2006/relationships/image" Target="media/image71.e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80.emf"/><Relationship Id="rId161" Type="http://schemas.openxmlformats.org/officeDocument/2006/relationships/oleObject" Target="embeddings/oleObject66.bin"/><Relationship Id="rId166" Type="http://schemas.openxmlformats.org/officeDocument/2006/relationships/image" Target="media/image92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6.bin"/><Relationship Id="rId119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e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emf"/><Relationship Id="rId65" Type="http://schemas.openxmlformats.org/officeDocument/2006/relationships/oleObject" Target="embeddings/oleObject26.bin"/><Relationship Id="rId73" Type="http://schemas.openxmlformats.org/officeDocument/2006/relationships/image" Target="media/image38.png"/><Relationship Id="rId78" Type="http://schemas.openxmlformats.org/officeDocument/2006/relationships/image" Target="media/image41.emf"/><Relationship Id="rId81" Type="http://schemas.openxmlformats.org/officeDocument/2006/relationships/image" Target="media/image43.emf"/><Relationship Id="rId86" Type="http://schemas.openxmlformats.org/officeDocument/2006/relationships/oleObject" Target="embeddings/oleObject35.bin"/><Relationship Id="rId94" Type="http://schemas.openxmlformats.org/officeDocument/2006/relationships/image" Target="media/image50.png"/><Relationship Id="rId99" Type="http://schemas.openxmlformats.org/officeDocument/2006/relationships/image" Target="media/image53.emf"/><Relationship Id="rId101" Type="http://schemas.openxmlformats.org/officeDocument/2006/relationships/image" Target="media/image54.emf"/><Relationship Id="rId122" Type="http://schemas.openxmlformats.org/officeDocument/2006/relationships/image" Target="media/image67.png"/><Relationship Id="rId130" Type="http://schemas.openxmlformats.org/officeDocument/2006/relationships/oleObject" Target="embeddings/oleObject53.bin"/><Relationship Id="rId135" Type="http://schemas.openxmlformats.org/officeDocument/2006/relationships/oleObject" Target="embeddings/oleObject55.bin"/><Relationship Id="rId143" Type="http://schemas.openxmlformats.org/officeDocument/2006/relationships/image" Target="media/image79.emf"/><Relationship Id="rId148" Type="http://schemas.openxmlformats.org/officeDocument/2006/relationships/image" Target="media/image82.emf"/><Relationship Id="rId151" Type="http://schemas.openxmlformats.org/officeDocument/2006/relationships/oleObject" Target="embeddings/oleObject62.bin"/><Relationship Id="rId156" Type="http://schemas.openxmlformats.org/officeDocument/2006/relationships/oleObject" Target="embeddings/oleObject64.bin"/><Relationship Id="rId164" Type="http://schemas.openxmlformats.org/officeDocument/2006/relationships/image" Target="media/image91.emf"/><Relationship Id="rId169" Type="http://schemas.openxmlformats.org/officeDocument/2006/relationships/image" Target="media/image94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72" Type="http://schemas.openxmlformats.org/officeDocument/2006/relationships/oleObject" Target="embeddings/oleObject7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6.emf"/><Relationship Id="rId50" Type="http://schemas.openxmlformats.org/officeDocument/2006/relationships/image" Target="media/image26.e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emf"/><Relationship Id="rId97" Type="http://schemas.openxmlformats.org/officeDocument/2006/relationships/image" Target="media/image52.emf"/><Relationship Id="rId104" Type="http://schemas.openxmlformats.org/officeDocument/2006/relationships/image" Target="media/image56.emf"/><Relationship Id="rId120" Type="http://schemas.openxmlformats.org/officeDocument/2006/relationships/image" Target="media/image66.emf"/><Relationship Id="rId125" Type="http://schemas.openxmlformats.org/officeDocument/2006/relationships/image" Target="media/image69.emf"/><Relationship Id="rId141" Type="http://schemas.openxmlformats.org/officeDocument/2006/relationships/image" Target="media/image78.emf"/><Relationship Id="rId146" Type="http://schemas.openxmlformats.org/officeDocument/2006/relationships/image" Target="media/image81.emf"/><Relationship Id="rId167" Type="http://schemas.openxmlformats.org/officeDocument/2006/relationships/image" Target="media/image93.emf"/><Relationship Id="rId7" Type="http://schemas.openxmlformats.org/officeDocument/2006/relationships/image" Target="media/image1.emf"/><Relationship Id="rId71" Type="http://schemas.openxmlformats.org/officeDocument/2006/relationships/image" Target="media/image37.emf"/><Relationship Id="rId92" Type="http://schemas.openxmlformats.org/officeDocument/2006/relationships/image" Target="media/image49.emf"/><Relationship Id="rId162" Type="http://schemas.openxmlformats.org/officeDocument/2006/relationships/oleObject" Target="embeddings/oleObject6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0.e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emf"/><Relationship Id="rId87" Type="http://schemas.openxmlformats.org/officeDocument/2006/relationships/image" Target="media/image46.png"/><Relationship Id="rId110" Type="http://schemas.openxmlformats.org/officeDocument/2006/relationships/image" Target="media/image60.emf"/><Relationship Id="rId115" Type="http://schemas.openxmlformats.org/officeDocument/2006/relationships/image" Target="media/image63.emf"/><Relationship Id="rId131" Type="http://schemas.openxmlformats.org/officeDocument/2006/relationships/image" Target="media/image72.emf"/><Relationship Id="rId136" Type="http://schemas.openxmlformats.org/officeDocument/2006/relationships/image" Target="media/image75.emf"/><Relationship Id="rId157" Type="http://schemas.openxmlformats.org/officeDocument/2006/relationships/image" Target="media/image87.e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3.bin"/><Relationship Id="rId152" Type="http://schemas.openxmlformats.org/officeDocument/2006/relationships/image" Target="media/image84.emf"/><Relationship Id="rId173" Type="http://schemas.openxmlformats.org/officeDocument/2006/relationships/image" Target="media/image96.emf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image" Target="media/image14.emf"/><Relationship Id="rId35" Type="http://schemas.openxmlformats.org/officeDocument/2006/relationships/image" Target="media/image17.emf"/><Relationship Id="rId56" Type="http://schemas.openxmlformats.org/officeDocument/2006/relationships/image" Target="media/image29.e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7.emf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0.bin"/><Relationship Id="rId168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e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58.bin"/><Relationship Id="rId163" Type="http://schemas.openxmlformats.org/officeDocument/2006/relationships/image" Target="media/image90.e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image" Target="media/image24.emf"/><Relationship Id="rId67" Type="http://schemas.openxmlformats.org/officeDocument/2006/relationships/image" Target="media/image35.emf"/><Relationship Id="rId116" Type="http://schemas.openxmlformats.org/officeDocument/2006/relationships/oleObject" Target="embeddings/oleObject47.bin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5.bin"/><Relationship Id="rId20" Type="http://schemas.openxmlformats.org/officeDocument/2006/relationships/image" Target="media/image8.emf"/><Relationship Id="rId41" Type="http://schemas.openxmlformats.org/officeDocument/2006/relationships/image" Target="media/image21.emf"/><Relationship Id="rId62" Type="http://schemas.openxmlformats.org/officeDocument/2006/relationships/image" Target="media/image32.emf"/><Relationship Id="rId83" Type="http://schemas.openxmlformats.org/officeDocument/2006/relationships/image" Target="media/image44.emf"/><Relationship Id="rId88" Type="http://schemas.openxmlformats.org/officeDocument/2006/relationships/image" Target="media/image47.emf"/><Relationship Id="rId111" Type="http://schemas.openxmlformats.org/officeDocument/2006/relationships/image" Target="media/image61.emf"/><Relationship Id="rId132" Type="http://schemas.openxmlformats.org/officeDocument/2006/relationships/image" Target="media/image73.emf"/><Relationship Id="rId153" Type="http://schemas.openxmlformats.org/officeDocument/2006/relationships/image" Target="media/image85.emf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65EE59-0887-467F-BA0B-8EF7A73B24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47</Pages>
  <Words>1126</Words>
  <Characters>6421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6</cp:revision>
  <dcterms:created xsi:type="dcterms:W3CDTF">2021-07-22T05:59:00Z</dcterms:created>
  <dcterms:modified xsi:type="dcterms:W3CDTF">2021-11-24T06:21:00Z</dcterms:modified>
</cp:coreProperties>
</file>